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440" w:type="dxa"/>
        <w:jc w:val="center"/>
        <w:tblInd w:w="-533" w:type="dxa"/>
        <w:tblLook w:val="01E0"/>
      </w:tblPr>
      <w:tblGrid>
        <w:gridCol w:w="3413"/>
        <w:gridCol w:w="7027"/>
      </w:tblGrid>
      <w:tr w:rsidR="007D31D1" w:rsidRPr="00126017" w:rsidTr="00A5043C">
        <w:trPr>
          <w:trHeight w:val="360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1D1" w:rsidRPr="00126017" w:rsidRDefault="007D31D1" w:rsidP="007D31D1">
            <w:pPr>
              <w:spacing w:line="276" w:lineRule="auto"/>
              <w:jc w:val="center"/>
            </w:pPr>
            <w:r w:rsidRPr="00126017">
              <w:t>Trường THPT Marie Curie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1D1" w:rsidRPr="00126017" w:rsidRDefault="007D31D1" w:rsidP="007D31D1">
            <w:pPr>
              <w:spacing w:line="276" w:lineRule="auto"/>
              <w:jc w:val="center"/>
              <w:rPr>
                <w:b/>
              </w:rPr>
            </w:pPr>
            <w:r w:rsidRPr="00126017">
              <w:rPr>
                <w:b/>
              </w:rPr>
              <w:t>KIỂ</w:t>
            </w:r>
            <w:r>
              <w:rPr>
                <w:b/>
              </w:rPr>
              <w:t>M TRA HỌC KÌ I - NĂM HỌC 2015</w:t>
            </w:r>
            <w:r w:rsidRPr="00126017">
              <w:rPr>
                <w:b/>
              </w:rPr>
              <w:t xml:space="preserve"> - 201</w:t>
            </w:r>
            <w:r>
              <w:rPr>
                <w:b/>
              </w:rPr>
              <w:t>6</w:t>
            </w:r>
          </w:p>
        </w:tc>
      </w:tr>
      <w:tr w:rsidR="007D31D1" w:rsidRPr="00126017" w:rsidTr="00A5043C">
        <w:trPr>
          <w:trHeight w:val="360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1D1" w:rsidRPr="00126017" w:rsidRDefault="007D31D1" w:rsidP="007D31D1">
            <w:pPr>
              <w:spacing w:line="276" w:lineRule="auto"/>
              <w:jc w:val="center"/>
            </w:pPr>
            <w:r w:rsidRPr="00126017">
              <w:rPr>
                <w:b/>
              </w:rPr>
              <w:t>ĐỀ CHÍNH THỨC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1D1" w:rsidRPr="00126017" w:rsidRDefault="007D31D1" w:rsidP="007D31D1">
            <w:pPr>
              <w:spacing w:line="276" w:lineRule="auto"/>
              <w:jc w:val="center"/>
              <w:rPr>
                <w:b/>
              </w:rPr>
            </w:pPr>
            <w:r w:rsidRPr="00126017">
              <w:rPr>
                <w:b/>
              </w:rPr>
              <w:t>Môn: VẬT LÝ – Khối 10</w:t>
            </w:r>
          </w:p>
        </w:tc>
      </w:tr>
      <w:tr w:rsidR="007D31D1" w:rsidRPr="00126017" w:rsidTr="00A5043C">
        <w:trPr>
          <w:trHeight w:val="342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1D1" w:rsidRPr="00126017" w:rsidRDefault="007D31D1" w:rsidP="007D31D1">
            <w:pPr>
              <w:spacing w:line="276" w:lineRule="auto"/>
              <w:jc w:val="center"/>
              <w:rPr>
                <w:i/>
              </w:rPr>
            </w:pPr>
            <w:r w:rsidRPr="00126017">
              <w:rPr>
                <w:i/>
              </w:rPr>
              <w:t>Chương trình Chuẩn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1D1" w:rsidRPr="00126017" w:rsidRDefault="007D31D1" w:rsidP="007D31D1">
            <w:pPr>
              <w:spacing w:line="276" w:lineRule="auto"/>
              <w:jc w:val="center"/>
              <w:rPr>
                <w:i/>
              </w:rPr>
            </w:pPr>
            <w:r w:rsidRPr="00126017">
              <w:rPr>
                <w:i/>
              </w:rPr>
              <w:t>Thời gian làm bài: 45 phút, không kể thời gian phát đề.</w:t>
            </w:r>
          </w:p>
        </w:tc>
      </w:tr>
    </w:tbl>
    <w:p w:rsidR="007D31D1" w:rsidRPr="00126017" w:rsidRDefault="007D31D1" w:rsidP="007D31D1">
      <w:pPr>
        <w:spacing w:line="276" w:lineRule="auto"/>
        <w:jc w:val="center"/>
        <w:rPr>
          <w:b/>
          <w:sz w:val="2"/>
        </w:rPr>
      </w:pPr>
    </w:p>
    <w:p w:rsidR="007D31D1" w:rsidRPr="00ED4D0B" w:rsidRDefault="007D31D1" w:rsidP="007D31D1">
      <w:pPr>
        <w:spacing w:line="276" w:lineRule="auto"/>
        <w:jc w:val="center"/>
        <w:rPr>
          <w:b/>
          <w:sz w:val="6"/>
          <w:szCs w:val="6"/>
        </w:rPr>
      </w:pPr>
    </w:p>
    <w:p w:rsidR="007D31D1" w:rsidRPr="00ED4D0B" w:rsidRDefault="007D31D1" w:rsidP="007D31D1">
      <w:pPr>
        <w:spacing w:line="276" w:lineRule="auto"/>
        <w:jc w:val="center"/>
        <w:rPr>
          <w:b/>
          <w:sz w:val="8"/>
          <w:szCs w:val="8"/>
        </w:rPr>
      </w:pPr>
    </w:p>
    <w:p w:rsidR="007D31D1" w:rsidRPr="00126017" w:rsidRDefault="007D31D1" w:rsidP="007D31D1">
      <w:pPr>
        <w:spacing w:line="276" w:lineRule="auto"/>
        <w:jc w:val="center"/>
        <w:rPr>
          <w:b/>
        </w:rPr>
      </w:pPr>
      <w:r w:rsidRPr="00126017">
        <w:rPr>
          <w:b/>
        </w:rPr>
        <w:t>Họ tên HS:   …………………………………  Lớp:   …………  SBD:   ………….</w:t>
      </w:r>
    </w:p>
    <w:p w:rsidR="007D31D1" w:rsidRDefault="007D31D1" w:rsidP="007D31D1">
      <w:pPr>
        <w:spacing w:line="276" w:lineRule="auto"/>
        <w:jc w:val="center"/>
        <w:rPr>
          <w:b/>
        </w:rPr>
      </w:pPr>
      <w:r w:rsidRPr="00126017">
        <w:rPr>
          <w:b/>
          <w:bdr w:val="single" w:sz="4" w:space="0" w:color="auto" w:frame="1"/>
        </w:rPr>
        <w:t xml:space="preserve">ĐỀ 101 </w:t>
      </w:r>
      <w:r w:rsidRPr="00126017">
        <w:rPr>
          <w:b/>
        </w:rPr>
        <w:t xml:space="preserve">  Học sinh làm bài trên giấy thi và nhớ ghi rõ mã đề.</w:t>
      </w:r>
    </w:p>
    <w:p w:rsidR="006003DA" w:rsidRPr="00C62395" w:rsidRDefault="006003DA" w:rsidP="007D31D1">
      <w:pPr>
        <w:pStyle w:val="ListParagraph"/>
        <w:spacing w:line="276" w:lineRule="auto"/>
        <w:ind w:left="0"/>
        <w:contextualSpacing/>
        <w:jc w:val="both"/>
        <w:rPr>
          <w:sz w:val="12"/>
        </w:rPr>
      </w:pPr>
    </w:p>
    <w:p w:rsidR="003378C2" w:rsidRPr="00BB6689" w:rsidRDefault="006003DA" w:rsidP="007D31D1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</w:pPr>
      <w:r w:rsidRPr="00BB6689">
        <w:t xml:space="preserve"> </w:t>
      </w:r>
      <w:r w:rsidR="00E11145" w:rsidRPr="00BB6689">
        <w:t>(1</w:t>
      </w:r>
      <w:r w:rsidR="0017445F" w:rsidRPr="00BB6689">
        <w:t>,5</w:t>
      </w:r>
      <w:r w:rsidR="00E11145" w:rsidRPr="00BB6689">
        <w:t>đ</w:t>
      </w:r>
      <w:r w:rsidR="003378C2" w:rsidRPr="00BB6689">
        <w:t xml:space="preserve">) Điền các cụm từ </w:t>
      </w:r>
      <w:r w:rsidR="007D31D1" w:rsidRPr="00BB6689">
        <w:t>thích hợp vào chỗ trống sau đây:</w:t>
      </w:r>
    </w:p>
    <w:p w:rsidR="00E0325C" w:rsidRPr="00BB6689" w:rsidRDefault="0017445F" w:rsidP="007D31D1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  <w:rPr>
          <w:sz w:val="22"/>
        </w:rPr>
      </w:pPr>
      <w:r w:rsidRPr="00BB6689">
        <w:t xml:space="preserve">Vectơ </w:t>
      </w:r>
      <w:r w:rsidR="00DC5DF6" w:rsidRPr="00BB6689">
        <w:t>gia</w:t>
      </w:r>
      <w:r w:rsidRPr="00BB6689">
        <w:t xml:space="preserve"> tốc </w:t>
      </w:r>
      <w:r w:rsidR="00DC5DF6" w:rsidRPr="00BB6689">
        <w:t>trong</w:t>
      </w:r>
      <w:r w:rsidRPr="00BB6689">
        <w:t xml:space="preserve"> chuyển động </w:t>
      </w:r>
      <w:r w:rsidR="00DC5DF6" w:rsidRPr="00BB6689">
        <w:t>thẳng nhanh dần đều</w:t>
      </w:r>
      <w:r w:rsidRPr="00BB6689">
        <w:t xml:space="preserve"> </w:t>
      </w:r>
      <w:r w:rsidR="00DC5DF6" w:rsidRPr="00BB6689">
        <w:t xml:space="preserve">luôn cùng hướng với </w:t>
      </w:r>
      <w:r w:rsidRPr="00BB6689">
        <w:t xml:space="preserve">…(a)..., </w:t>
      </w:r>
      <w:r w:rsidR="00DC5DF6" w:rsidRPr="00BB6689">
        <w:t xml:space="preserve">có độ lớn </w:t>
      </w:r>
      <w:r w:rsidRPr="00BB6689">
        <w:t>…(b)… theo thời gian.</w:t>
      </w:r>
    </w:p>
    <w:p w:rsidR="0017445F" w:rsidRPr="00BB6689" w:rsidRDefault="0017445F" w:rsidP="007D31D1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</w:pPr>
      <w:r w:rsidRPr="00BB6689">
        <w:t xml:space="preserve">Điều kiện cân bằng của một vật chịu tác dụng của hai lực là hai lực đó phải …(c)…, …(d)… và …(e)… </w:t>
      </w:r>
    </w:p>
    <w:p w:rsidR="00E0325C" w:rsidRPr="00BB6689" w:rsidRDefault="00A0172D" w:rsidP="007D31D1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</w:pPr>
      <w:r w:rsidRPr="00BB6689">
        <w:t>Mọi vật trong vũ trụ đều hút nhau bằng một lực gọi là …(f)…</w:t>
      </w:r>
    </w:p>
    <w:p w:rsidR="007D31D1" w:rsidRPr="00BB6689" w:rsidRDefault="007D31D1" w:rsidP="007D31D1">
      <w:pPr>
        <w:pStyle w:val="ListParagraph"/>
        <w:spacing w:line="276" w:lineRule="auto"/>
        <w:ind w:left="360"/>
        <w:contextualSpacing/>
        <w:jc w:val="both"/>
        <w:rPr>
          <w:sz w:val="16"/>
          <w:szCs w:val="16"/>
        </w:rPr>
      </w:pPr>
    </w:p>
    <w:p w:rsidR="006E496A" w:rsidRPr="00BB6689" w:rsidRDefault="0017445F" w:rsidP="007D31D1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  <w:rPr>
          <w:sz w:val="22"/>
        </w:rPr>
      </w:pPr>
      <w:r w:rsidRPr="00BB6689">
        <w:t xml:space="preserve">(1đ) Phát biểu và viết biểu thức của định luật II Newton </w:t>
      </w:r>
      <w:r w:rsidR="006C1009" w:rsidRPr="00BB6689">
        <w:t>(</w:t>
      </w:r>
      <w:r w:rsidR="00737F1C" w:rsidRPr="00BB6689">
        <w:t>c</w:t>
      </w:r>
      <w:r w:rsidRPr="00BB6689">
        <w:t xml:space="preserve">hú thích </w:t>
      </w:r>
      <w:r w:rsidR="002947E5" w:rsidRPr="00BB6689">
        <w:t>tên,</w:t>
      </w:r>
      <w:r w:rsidRPr="00BB6689">
        <w:t xml:space="preserve"> đơn vị của các đại lượng</w:t>
      </w:r>
      <w:r w:rsidR="002947E5" w:rsidRPr="00BB6689">
        <w:t>)</w:t>
      </w:r>
      <w:r w:rsidRPr="00BB6689">
        <w:t>.</w:t>
      </w:r>
    </w:p>
    <w:p w:rsidR="007D31D1" w:rsidRPr="00BB6689" w:rsidRDefault="007D31D1" w:rsidP="007D31D1">
      <w:pPr>
        <w:pStyle w:val="ListParagraph"/>
        <w:spacing w:line="276" w:lineRule="auto"/>
        <w:ind w:left="0"/>
        <w:contextualSpacing/>
        <w:jc w:val="both"/>
        <w:rPr>
          <w:sz w:val="22"/>
        </w:rPr>
      </w:pPr>
      <w:r w:rsidRPr="00BB6689">
        <w:rPr>
          <w:noProof/>
          <w:sz w:val="22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798820</wp:posOffset>
            </wp:positionH>
            <wp:positionV relativeFrom="paragraph">
              <wp:posOffset>32385</wp:posOffset>
            </wp:positionV>
            <wp:extent cx="1159510" cy="1013460"/>
            <wp:effectExtent l="19050" t="0" r="254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9510" cy="1013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7445F" w:rsidRPr="00BB6689" w:rsidRDefault="00E11145" w:rsidP="007D31D1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</w:pPr>
      <w:r w:rsidRPr="00BB6689">
        <w:t>(1</w:t>
      </w:r>
      <w:r w:rsidR="007D31D1" w:rsidRPr="00BB6689">
        <w:t>,5</w:t>
      </w:r>
      <w:r w:rsidRPr="00BB6689">
        <w:t>đ</w:t>
      </w:r>
      <w:r w:rsidR="003378C2" w:rsidRPr="00BB6689">
        <w:t xml:space="preserve">) </w:t>
      </w:r>
      <w:r w:rsidRPr="00BB6689">
        <w:t xml:space="preserve"> </w:t>
      </w:r>
      <w:r w:rsidR="0017445F" w:rsidRPr="00BB6689">
        <w:t xml:space="preserve">Lực ma sát trượt là gì? </w:t>
      </w:r>
      <w:r w:rsidR="00ED74B9" w:rsidRPr="00BB6689">
        <w:t>Nêu đặc điểm của lực ma sát trượt.</w:t>
      </w:r>
    </w:p>
    <w:p w:rsidR="003378C2" w:rsidRPr="00BB6689" w:rsidRDefault="00B568CF" w:rsidP="007D31D1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</w:pPr>
      <w:r w:rsidRPr="00BB6689">
        <w:t>Lốp</w:t>
      </w:r>
      <w:r w:rsidRPr="00BB6689">
        <w:rPr>
          <w:shd w:val="clear" w:color="auto" w:fill="FFFFFF"/>
        </w:rPr>
        <w:t xml:space="preserve"> xe là yếu tố </w:t>
      </w:r>
      <w:r w:rsidR="002947E5" w:rsidRPr="00BB6689">
        <w:rPr>
          <w:shd w:val="clear" w:color="auto" w:fill="FFFFFF"/>
        </w:rPr>
        <w:t xml:space="preserve">rất </w:t>
      </w:r>
      <w:r w:rsidRPr="00BB6689">
        <w:rPr>
          <w:shd w:val="clear" w:color="auto" w:fill="FFFFFF"/>
        </w:rPr>
        <w:t>quan trọng</w:t>
      </w:r>
      <w:r w:rsidR="009A7F0E" w:rsidRPr="00BB6689">
        <w:rPr>
          <w:shd w:val="clear" w:color="auto" w:fill="FFFFFF"/>
        </w:rPr>
        <w:t xml:space="preserve"> </w:t>
      </w:r>
      <w:r w:rsidR="002947E5" w:rsidRPr="00BB6689">
        <w:rPr>
          <w:shd w:val="clear" w:color="auto" w:fill="FFFFFF"/>
        </w:rPr>
        <w:t>cho</w:t>
      </w:r>
      <w:r w:rsidR="009A7F0E" w:rsidRPr="00BB6689">
        <w:rPr>
          <w:shd w:val="clear" w:color="auto" w:fill="FFFFFF"/>
        </w:rPr>
        <w:t xml:space="preserve"> sự</w:t>
      </w:r>
      <w:r w:rsidRPr="00BB6689">
        <w:rPr>
          <w:shd w:val="clear" w:color="auto" w:fill="FFFFFF"/>
        </w:rPr>
        <w:t xml:space="preserve"> an toàn và thuận lợi </w:t>
      </w:r>
      <w:r w:rsidR="002947E5" w:rsidRPr="00BB6689">
        <w:rPr>
          <w:shd w:val="clear" w:color="auto" w:fill="FFFFFF"/>
        </w:rPr>
        <w:t>trong chuyến động</w:t>
      </w:r>
      <w:r w:rsidRPr="00BB6689">
        <w:rPr>
          <w:shd w:val="clear" w:color="auto" w:fill="FFFFFF"/>
        </w:rPr>
        <w:t>. Tại sao m</w:t>
      </w:r>
      <w:r w:rsidRPr="00BB6689">
        <w:t>ỗi l</w:t>
      </w:r>
      <w:r w:rsidR="002947E5" w:rsidRPr="00BB6689">
        <w:t>oại lốp xe cần được thiết kế</w:t>
      </w:r>
      <w:r w:rsidRPr="00BB6689">
        <w:t xml:space="preserve"> phù hợp với đặc thù thời tiết và khí hậu</w:t>
      </w:r>
      <w:r w:rsidR="009A7F0E" w:rsidRPr="00BB6689">
        <w:t>?</w:t>
      </w:r>
      <w:r w:rsidRPr="00BB6689">
        <w:t xml:space="preserve"> </w:t>
      </w:r>
    </w:p>
    <w:p w:rsidR="007D31D1" w:rsidRPr="00BB6689" w:rsidRDefault="007D31D1" w:rsidP="007D31D1">
      <w:pPr>
        <w:pStyle w:val="ListParagraph"/>
        <w:spacing w:line="276" w:lineRule="auto"/>
        <w:ind w:left="360"/>
        <w:contextualSpacing/>
        <w:jc w:val="both"/>
        <w:rPr>
          <w:sz w:val="16"/>
          <w:szCs w:val="16"/>
        </w:rPr>
      </w:pPr>
    </w:p>
    <w:p w:rsidR="00540BB3" w:rsidRPr="00BB6689" w:rsidRDefault="009A7F0E" w:rsidP="007D31D1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  <w:rPr>
          <w:noProof/>
          <w:vertAlign w:val="superscript"/>
        </w:rPr>
      </w:pPr>
      <w:r w:rsidRPr="00BB6689"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836920</wp:posOffset>
            </wp:positionH>
            <wp:positionV relativeFrom="paragraph">
              <wp:posOffset>256540</wp:posOffset>
            </wp:positionV>
            <wp:extent cx="1093470" cy="891540"/>
            <wp:effectExtent l="1905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png"/>
                    <pic:cNvPicPr/>
                  </pic:nvPicPr>
                  <pic:blipFill>
                    <a:blip r:embed="rId7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3470" cy="891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2059" w:rsidRPr="00BB6689">
        <w:t>(1đ</w:t>
      </w:r>
      <w:r w:rsidR="003378C2" w:rsidRPr="00BB6689">
        <w:t>)</w:t>
      </w:r>
      <w:r w:rsidR="00E6297A" w:rsidRPr="00BB6689">
        <w:t xml:space="preserve"> </w:t>
      </w:r>
      <w:r w:rsidR="007D31D1" w:rsidRPr="00BB6689">
        <w:t>Tốc độ vũ trụ cấp</w:t>
      </w:r>
      <w:r w:rsidR="008B31EA" w:rsidRPr="00BB6689">
        <w:t xml:space="preserve"> 1</w:t>
      </w:r>
      <w:r w:rsidR="00540BB3" w:rsidRPr="00BB6689">
        <w:t xml:space="preserve"> là tốc độ cần thiết phải phóng một vật từ mặt đất </w:t>
      </w:r>
      <w:r w:rsidR="00ED74B9" w:rsidRPr="00BB6689">
        <w:t xml:space="preserve">lên </w:t>
      </w:r>
      <w:r w:rsidR="00540BB3" w:rsidRPr="00BB6689">
        <w:t>để nó trở thành vệ tinh nhân tạo của Trái đất.</w:t>
      </w:r>
    </w:p>
    <w:p w:rsidR="00540BB3" w:rsidRPr="00BB6689" w:rsidRDefault="00540BB3" w:rsidP="007D31D1">
      <w:pPr>
        <w:pStyle w:val="ListParagraph"/>
        <w:numPr>
          <w:ilvl w:val="0"/>
          <w:numId w:val="12"/>
        </w:numPr>
        <w:tabs>
          <w:tab w:val="left" w:pos="720"/>
        </w:tabs>
        <w:spacing w:line="276" w:lineRule="auto"/>
        <w:ind w:left="0" w:firstLine="360"/>
        <w:contextualSpacing/>
        <w:jc w:val="both"/>
      </w:pPr>
      <w:r w:rsidRPr="00BB6689">
        <w:t xml:space="preserve">Lực </w:t>
      </w:r>
      <w:r w:rsidRPr="00BB6689">
        <w:rPr>
          <w:shd w:val="clear" w:color="auto" w:fill="FFFFFF"/>
        </w:rPr>
        <w:t>nào</w:t>
      </w:r>
      <w:r w:rsidRPr="00BB6689">
        <w:t xml:space="preserve"> đóng vai trò là lực hướng tâm trong chuy</w:t>
      </w:r>
      <w:r w:rsidR="008B31EA" w:rsidRPr="00BB6689">
        <w:t>ển động của vệ tinh quanh Trái đ</w:t>
      </w:r>
      <w:r w:rsidRPr="00BB6689">
        <w:t>ất?</w:t>
      </w:r>
    </w:p>
    <w:p w:rsidR="00A60AB6" w:rsidRPr="00BB6689" w:rsidRDefault="00540BB3" w:rsidP="007D31D1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</w:pPr>
      <w:r w:rsidRPr="00BB6689">
        <w:rPr>
          <w:shd w:val="clear" w:color="auto" w:fill="FFFFFF"/>
        </w:rPr>
        <w:t>Giả</w:t>
      </w:r>
      <w:r w:rsidRPr="00BB6689">
        <w:t xml:space="preserve"> sử </w:t>
      </w:r>
      <w:r w:rsidR="008B31EA" w:rsidRPr="00BB6689">
        <w:t xml:space="preserve">một </w:t>
      </w:r>
      <w:r w:rsidRPr="00BB6689">
        <w:t xml:space="preserve">vật </w:t>
      </w:r>
      <w:r w:rsidR="00A0172D" w:rsidRPr="00BB6689">
        <w:t>chuyển động tròn đều</w:t>
      </w:r>
      <w:r w:rsidRPr="00BB6689">
        <w:t xml:space="preserve"> </w:t>
      </w:r>
      <w:r w:rsidR="008B31EA" w:rsidRPr="00BB6689">
        <w:t>ở độ cao h (h &lt;&lt; R) so với</w:t>
      </w:r>
      <w:r w:rsidRPr="00BB6689">
        <w:t xml:space="preserve"> mặt đất</w:t>
      </w:r>
      <w:r w:rsidR="008B31EA" w:rsidRPr="00BB6689">
        <w:t>.</w:t>
      </w:r>
      <w:r w:rsidRPr="00BB6689">
        <w:t xml:space="preserve"> </w:t>
      </w:r>
      <w:r w:rsidR="008B31EA" w:rsidRPr="00BB6689">
        <w:t>Cho biế</w:t>
      </w:r>
      <w:r w:rsidRPr="00BB6689">
        <w:t>t khối lượng và bán kính của Trái đất lần lượt là M</w:t>
      </w:r>
      <w:r w:rsidR="008B31EA" w:rsidRPr="00BB6689">
        <w:t xml:space="preserve"> </w:t>
      </w:r>
      <w:r w:rsidRPr="00BB6689">
        <w:t>=</w:t>
      </w:r>
      <w:r w:rsidR="008B31EA" w:rsidRPr="00BB6689">
        <w:t xml:space="preserve"> </w:t>
      </w:r>
      <w:r w:rsidRPr="00BB6689">
        <w:t>5,89.10</w:t>
      </w:r>
      <w:r w:rsidRPr="00BB6689">
        <w:rPr>
          <w:vertAlign w:val="superscript"/>
        </w:rPr>
        <w:t>24</w:t>
      </w:r>
      <w:r w:rsidR="008B31EA" w:rsidRPr="00BB6689">
        <w:rPr>
          <w:vertAlign w:val="superscript"/>
        </w:rPr>
        <w:t xml:space="preserve"> </w:t>
      </w:r>
      <w:r w:rsidRPr="00BB6689">
        <w:t xml:space="preserve">kg, R = </w:t>
      </w:r>
      <w:r w:rsidR="007D31D1" w:rsidRPr="00BB6689">
        <w:t>6370</w:t>
      </w:r>
      <w:r w:rsidR="008B31EA" w:rsidRPr="00BB6689">
        <w:t xml:space="preserve"> km. Tính tốc độ vũ trụ cấp 1</w:t>
      </w:r>
      <w:r w:rsidRPr="00BB6689">
        <w:t xml:space="preserve"> đối với Trái đất.</w:t>
      </w:r>
    </w:p>
    <w:p w:rsidR="007D31D1" w:rsidRPr="00BB6689" w:rsidRDefault="007D31D1" w:rsidP="007D31D1">
      <w:pPr>
        <w:pStyle w:val="ListParagraph"/>
        <w:spacing w:line="276" w:lineRule="auto"/>
        <w:ind w:left="360"/>
        <w:contextualSpacing/>
        <w:jc w:val="both"/>
        <w:rPr>
          <w:sz w:val="16"/>
          <w:szCs w:val="16"/>
        </w:rPr>
      </w:pPr>
      <w:r w:rsidRPr="00BB6689"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5844540</wp:posOffset>
            </wp:positionH>
            <wp:positionV relativeFrom="paragraph">
              <wp:posOffset>73660</wp:posOffset>
            </wp:positionV>
            <wp:extent cx="1070610" cy="1005840"/>
            <wp:effectExtent l="19050" t="0" r="0" b="0"/>
            <wp:wrapSquare wrapText="bothSides"/>
            <wp:docPr id="16" name="Picture 16" descr="ScreenHunter_05 Jul. 17 20.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Hunter_05 Jul. 17 20.03.jp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70610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378C2" w:rsidRPr="00BB6689" w:rsidRDefault="00632059" w:rsidP="007D31D1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</w:pPr>
      <w:r w:rsidRPr="00BB6689">
        <w:t>(1đ</w:t>
      </w:r>
      <w:r w:rsidR="003378C2" w:rsidRPr="00BB6689">
        <w:t>)</w:t>
      </w:r>
      <w:r w:rsidRPr="00BB6689">
        <w:t xml:space="preserve"> </w:t>
      </w:r>
      <w:r w:rsidR="00540BB3" w:rsidRPr="00BB6689">
        <w:t>Một xà lan bị hỏng và được kéo vào bờ bởi hai con tàu nhỏ như hình vẽ. Lực kéo của mỗi tàu nhỏ tác dụng vào xà lan là F</w:t>
      </w:r>
      <w:r w:rsidR="00540BB3" w:rsidRPr="00BB6689">
        <w:rPr>
          <w:vertAlign w:val="subscript"/>
        </w:rPr>
        <w:t>1</w:t>
      </w:r>
      <w:r w:rsidR="00540BB3" w:rsidRPr="00BB6689">
        <w:t xml:space="preserve"> = F</w:t>
      </w:r>
      <w:r w:rsidR="00540BB3" w:rsidRPr="00BB6689">
        <w:rPr>
          <w:vertAlign w:val="subscript"/>
        </w:rPr>
        <w:t>2</w:t>
      </w:r>
      <w:r w:rsidR="00540BB3" w:rsidRPr="00BB6689">
        <w:t xml:space="preserve"> = 3000 N và có hướng hợp với nhau một góc 45</w:t>
      </w:r>
      <w:r w:rsidR="00540BB3" w:rsidRPr="00BB6689">
        <w:rPr>
          <w:vertAlign w:val="superscript"/>
        </w:rPr>
        <w:t>o</w:t>
      </w:r>
      <w:r w:rsidR="00540BB3" w:rsidRPr="00BB6689">
        <w:t>. Tìm độ lớn của hợp lực tác dụng lên xà lan.</w:t>
      </w:r>
    </w:p>
    <w:p w:rsidR="007D31D1" w:rsidRPr="00BB6689" w:rsidRDefault="007D31D1" w:rsidP="007D31D1">
      <w:pPr>
        <w:pStyle w:val="ListParagraph"/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0D7261" w:rsidRPr="00BB6689" w:rsidRDefault="00760155" w:rsidP="000E5A22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</w:pPr>
      <w:r w:rsidRPr="00BB6689">
        <w:rPr>
          <w:szCs w:val="22"/>
        </w:rPr>
        <w:t xml:space="preserve">(1đ) </w:t>
      </w:r>
      <w:r w:rsidR="000D7261" w:rsidRPr="00BB6689">
        <w:t>Từ độ</w:t>
      </w:r>
      <w:r w:rsidR="00DC5DF6" w:rsidRPr="00BB6689">
        <w:t xml:space="preserve"> cao h</w:t>
      </w:r>
      <w:r w:rsidR="009A7F0E" w:rsidRPr="00BB6689">
        <w:t xml:space="preserve"> </w:t>
      </w:r>
      <w:r w:rsidR="000D7261" w:rsidRPr="00BB6689">
        <w:t xml:space="preserve">so với mặt đất, </w:t>
      </w:r>
      <w:r w:rsidR="00F808B3" w:rsidRPr="00BB6689">
        <w:t>hai vật m</w:t>
      </w:r>
      <w:r w:rsidR="00F808B3" w:rsidRPr="00BB6689">
        <w:rPr>
          <w:vertAlign w:val="subscript"/>
        </w:rPr>
        <w:t>1</w:t>
      </w:r>
      <w:r w:rsidR="00F808B3" w:rsidRPr="00BB6689">
        <w:t xml:space="preserve"> và m</w:t>
      </w:r>
      <w:r w:rsidR="00F808B3" w:rsidRPr="00BB6689">
        <w:rPr>
          <w:vertAlign w:val="subscript"/>
        </w:rPr>
        <w:t>2</w:t>
      </w:r>
      <w:r w:rsidR="00F808B3" w:rsidRPr="00BB6689">
        <w:t xml:space="preserve"> </w:t>
      </w:r>
      <w:r w:rsidR="000E5A22" w:rsidRPr="00BB6689">
        <w:t xml:space="preserve">được </w:t>
      </w:r>
      <w:r w:rsidR="000D7261" w:rsidRPr="00BB6689">
        <w:t xml:space="preserve">ném </w:t>
      </w:r>
      <w:r w:rsidR="000E5A22" w:rsidRPr="00BB6689">
        <w:t xml:space="preserve">đồng thời </w:t>
      </w:r>
      <w:r w:rsidR="000D7261" w:rsidRPr="00BB6689">
        <w:t>theo</w:t>
      </w:r>
      <w:r w:rsidR="000E5A22" w:rsidRPr="00BB6689">
        <w:t xml:space="preserve"> phương ngang </w:t>
      </w:r>
      <w:r w:rsidR="000D7261" w:rsidRPr="00BB6689">
        <w:t xml:space="preserve">với </w:t>
      </w:r>
      <w:r w:rsidR="000E5A22" w:rsidRPr="00BB6689">
        <w:t xml:space="preserve">vận tốc ban đầu có cùng </w:t>
      </w:r>
      <w:r w:rsidR="000D7261" w:rsidRPr="00BB6689">
        <w:t>hướng</w:t>
      </w:r>
      <w:r w:rsidR="000E5A22" w:rsidRPr="00BB6689">
        <w:t>, độ lớn</w:t>
      </w:r>
      <w:r w:rsidR="00F808B3" w:rsidRPr="00BB6689">
        <w:t xml:space="preserve"> v</w:t>
      </w:r>
      <w:r w:rsidR="00F808B3" w:rsidRPr="00BB6689">
        <w:rPr>
          <w:vertAlign w:val="subscript"/>
        </w:rPr>
        <w:t>1</w:t>
      </w:r>
      <w:r w:rsidR="000E5A22" w:rsidRPr="00BB6689">
        <w:rPr>
          <w:vertAlign w:val="subscript"/>
        </w:rPr>
        <w:t xml:space="preserve"> </w:t>
      </w:r>
      <w:r w:rsidR="00F808B3" w:rsidRPr="00BB6689">
        <w:t>&lt; v</w:t>
      </w:r>
      <w:r w:rsidR="00F808B3" w:rsidRPr="00BB6689">
        <w:rPr>
          <w:vertAlign w:val="subscript"/>
        </w:rPr>
        <w:t>2</w:t>
      </w:r>
      <w:r w:rsidR="000D7261" w:rsidRPr="00BB6689">
        <w:t xml:space="preserve">. </w:t>
      </w:r>
      <w:r w:rsidR="000E5A22" w:rsidRPr="00BB6689">
        <w:t xml:space="preserve">Biết khối lượng </w:t>
      </w:r>
      <w:r w:rsidR="000D7261" w:rsidRPr="00BB6689">
        <w:t>m</w:t>
      </w:r>
      <w:r w:rsidR="000D7261" w:rsidRPr="00BB6689">
        <w:rPr>
          <w:vertAlign w:val="subscript"/>
        </w:rPr>
        <w:t>1</w:t>
      </w:r>
      <w:r w:rsidR="009A7F0E" w:rsidRPr="00BB6689">
        <w:t xml:space="preserve"> &gt; </w:t>
      </w:r>
      <w:r w:rsidR="000D7261" w:rsidRPr="00BB6689">
        <w:t>m</w:t>
      </w:r>
      <w:r w:rsidR="000D7261" w:rsidRPr="00BB6689">
        <w:rPr>
          <w:vertAlign w:val="subscript"/>
        </w:rPr>
        <w:t>2</w:t>
      </w:r>
      <w:r w:rsidR="000E5A22" w:rsidRPr="00BB6689">
        <w:t>. Em hãy s</w:t>
      </w:r>
      <w:r w:rsidR="00F808B3" w:rsidRPr="00BB6689">
        <w:t>o sá</w:t>
      </w:r>
      <w:r w:rsidR="009A7F0E" w:rsidRPr="00BB6689">
        <w:t xml:space="preserve">nh thời gian rơi </w:t>
      </w:r>
      <w:r w:rsidR="000E5A22" w:rsidRPr="00BB6689">
        <w:t xml:space="preserve">và tầm ném xa </w:t>
      </w:r>
      <w:r w:rsidR="009A7F0E" w:rsidRPr="00BB6689">
        <w:t>của hai vật</w:t>
      </w:r>
      <w:r w:rsidR="000D7261" w:rsidRPr="00BB6689">
        <w:t>.</w:t>
      </w:r>
    </w:p>
    <w:p w:rsidR="007D31D1" w:rsidRPr="00BB6689" w:rsidRDefault="007D31D1" w:rsidP="007D31D1">
      <w:pPr>
        <w:pStyle w:val="ListParagraph"/>
        <w:tabs>
          <w:tab w:val="left" w:pos="540"/>
        </w:tabs>
        <w:spacing w:line="276" w:lineRule="auto"/>
        <w:ind w:left="270"/>
        <w:contextualSpacing/>
        <w:jc w:val="both"/>
        <w:rPr>
          <w:sz w:val="16"/>
          <w:szCs w:val="16"/>
        </w:rPr>
      </w:pPr>
    </w:p>
    <w:p w:rsidR="00DC5DF6" w:rsidRPr="00BB6689" w:rsidRDefault="00DC5DF6" w:rsidP="007D31D1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</w:pPr>
      <w:r w:rsidRPr="00BB6689">
        <w:t xml:space="preserve">(1đ) </w:t>
      </w:r>
      <w:r w:rsidRPr="00BB6689">
        <w:rPr>
          <w:szCs w:val="28"/>
        </w:rPr>
        <w:t>Một lò xo có chiều dài tự nhiên l</w:t>
      </w:r>
      <w:r w:rsidRPr="00BB6689">
        <w:rPr>
          <w:szCs w:val="28"/>
          <w:vertAlign w:val="subscript"/>
        </w:rPr>
        <w:t>0</w:t>
      </w:r>
      <w:r w:rsidR="009A7F0E" w:rsidRPr="00BB6689">
        <w:rPr>
          <w:szCs w:val="28"/>
          <w:vertAlign w:val="subscript"/>
        </w:rPr>
        <w:t xml:space="preserve"> </w:t>
      </w:r>
      <w:r w:rsidRPr="00BB6689">
        <w:rPr>
          <w:szCs w:val="28"/>
        </w:rPr>
        <w:t>=</w:t>
      </w:r>
      <w:r w:rsidR="009A7F0E" w:rsidRPr="00BB6689">
        <w:rPr>
          <w:szCs w:val="28"/>
        </w:rPr>
        <w:t xml:space="preserve"> </w:t>
      </w:r>
      <w:r w:rsidRPr="00BB6689">
        <w:rPr>
          <w:szCs w:val="28"/>
        </w:rPr>
        <w:t xml:space="preserve">20cm. Một đầu lò xo được giữ cố định, đầu </w:t>
      </w:r>
      <w:r w:rsidR="009A7F0E" w:rsidRPr="00BB6689">
        <w:rPr>
          <w:szCs w:val="28"/>
        </w:rPr>
        <w:t>còn lại</w:t>
      </w:r>
      <w:r w:rsidRPr="00BB6689">
        <w:rPr>
          <w:szCs w:val="28"/>
        </w:rPr>
        <w:t xml:space="preserve"> treo vật có khối lượng m = 200g thì lò xo có chiều dài l = 22 cm. Lấy g</w:t>
      </w:r>
      <w:r w:rsidR="009A7F0E" w:rsidRPr="00BB6689">
        <w:rPr>
          <w:szCs w:val="28"/>
        </w:rPr>
        <w:t xml:space="preserve"> </w:t>
      </w:r>
      <w:r w:rsidRPr="00BB6689">
        <w:rPr>
          <w:szCs w:val="28"/>
        </w:rPr>
        <w:t>=</w:t>
      </w:r>
      <w:r w:rsidR="009A7F0E" w:rsidRPr="00BB6689">
        <w:rPr>
          <w:szCs w:val="28"/>
        </w:rPr>
        <w:t xml:space="preserve"> </w:t>
      </w:r>
      <w:r w:rsidRPr="00BB6689">
        <w:rPr>
          <w:szCs w:val="28"/>
        </w:rPr>
        <w:t>10m/s</w:t>
      </w:r>
      <w:r w:rsidRPr="00BB6689">
        <w:rPr>
          <w:szCs w:val="28"/>
          <w:vertAlign w:val="superscript"/>
        </w:rPr>
        <w:t>2</w:t>
      </w:r>
      <w:r w:rsidRPr="00BB6689">
        <w:rPr>
          <w:szCs w:val="28"/>
        </w:rPr>
        <w:t>. Tính độ cứng của lò xo.</w:t>
      </w:r>
    </w:p>
    <w:p w:rsidR="007D31D1" w:rsidRPr="00BB6689" w:rsidRDefault="007D31D1" w:rsidP="007D31D1">
      <w:pPr>
        <w:pStyle w:val="ListParagraph"/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A0172D" w:rsidRPr="00BB6689" w:rsidRDefault="005E1CE2" w:rsidP="007D31D1">
      <w:pPr>
        <w:pStyle w:val="ListParagraph"/>
        <w:numPr>
          <w:ilvl w:val="0"/>
          <w:numId w:val="11"/>
        </w:numPr>
        <w:tabs>
          <w:tab w:val="left" w:pos="284"/>
          <w:tab w:val="left" w:pos="360"/>
          <w:tab w:val="left" w:pos="567"/>
        </w:tabs>
        <w:spacing w:line="276" w:lineRule="auto"/>
        <w:ind w:left="0" w:firstLine="0"/>
        <w:contextualSpacing/>
        <w:jc w:val="both"/>
      </w:pPr>
      <w:r w:rsidRPr="00BB6689">
        <w:t>(</w:t>
      </w:r>
      <w:r w:rsidR="009A7F0E" w:rsidRPr="00BB6689">
        <w:t>2</w:t>
      </w:r>
      <w:r w:rsidRPr="00BB6689">
        <w:t xml:space="preserve">đ) </w:t>
      </w:r>
      <w:r w:rsidR="00A0172D" w:rsidRPr="00BB6689">
        <w:t xml:space="preserve">Một vật có khối lượng m = </w:t>
      </w:r>
      <w:r w:rsidR="002F4806" w:rsidRPr="00BB6689">
        <w:t>3</w:t>
      </w:r>
      <w:r w:rsidR="00A0172D" w:rsidRPr="00BB6689">
        <w:t xml:space="preserve">kg bắt đầu chuyển động từ trạng thái nghỉ trên mặt sàn nằm ngang dưới tác dụng của lực kéo </w:t>
      </w:r>
      <w:r w:rsidR="00A0172D" w:rsidRPr="00BB6689">
        <w:rPr>
          <w:position w:val="-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11" o:title=""/>
          </v:shape>
          <o:OLEObject Type="Embed" ProgID="Equation.3" ShapeID="_x0000_i1025" DrawAspect="Content" ObjectID="_1511671120" r:id="rId12"/>
        </w:object>
      </w:r>
      <w:r w:rsidR="00A0172D" w:rsidRPr="00BB6689">
        <w:t xml:space="preserve"> như hì</w:t>
      </w:r>
      <w:r w:rsidR="00666A4B" w:rsidRPr="00BB6689">
        <w:t xml:space="preserve">nh vẽ. Vật đi được quãng đường </w:t>
      </w:r>
      <w:r w:rsidR="001A0C46" w:rsidRPr="00BB6689">
        <w:t>5</w:t>
      </w:r>
      <w:r w:rsidR="00A0172D" w:rsidRPr="00BB6689">
        <w:t xml:space="preserve">m sau thời gian </w:t>
      </w:r>
      <w:r w:rsidR="00666A4B" w:rsidRPr="00BB6689">
        <w:t>2</w:t>
      </w:r>
      <w:r w:rsidR="00A0172D" w:rsidRPr="00BB6689">
        <w:t>s. Biết hệ số ma sát trượt giữa vật và mặt sàn là µ = 0</w:t>
      </w:r>
      <w:r w:rsidR="00666A4B" w:rsidRPr="00BB6689">
        <w:t>,2</w:t>
      </w:r>
      <w:r w:rsidR="00A0172D" w:rsidRPr="00BB6689">
        <w:t>. Lấy g = 10 m/s</w:t>
      </w:r>
      <w:r w:rsidR="00A0172D" w:rsidRPr="00BB6689">
        <w:rPr>
          <w:vertAlign w:val="superscript"/>
        </w:rPr>
        <w:t>2</w:t>
      </w:r>
      <w:r w:rsidR="00A0172D" w:rsidRPr="00BB6689">
        <w:rPr>
          <w:i/>
        </w:rPr>
        <w:t>.</w:t>
      </w:r>
      <w:r w:rsidR="00A0172D" w:rsidRPr="00BB6689">
        <w:t xml:space="preserve"> </w:t>
      </w:r>
    </w:p>
    <w:p w:rsidR="00A0172D" w:rsidRPr="00BB6689" w:rsidRDefault="00A0172D" w:rsidP="007D31D1">
      <w:pPr>
        <w:pStyle w:val="ListParagraph"/>
        <w:numPr>
          <w:ilvl w:val="1"/>
          <w:numId w:val="11"/>
        </w:numPr>
        <w:tabs>
          <w:tab w:val="left" w:pos="540"/>
        </w:tabs>
        <w:spacing w:line="276" w:lineRule="auto"/>
        <w:ind w:left="0" w:firstLine="270"/>
        <w:contextualSpacing/>
        <w:jc w:val="both"/>
      </w:pPr>
      <w:r w:rsidRPr="00BB6689">
        <w:t>Tính gia tốc chuyển động của vật.</w:t>
      </w:r>
    </w:p>
    <w:p w:rsidR="00A0172D" w:rsidRPr="00BB6689" w:rsidRDefault="00DC5DF6" w:rsidP="007D31D1">
      <w:pPr>
        <w:pStyle w:val="ListParagraph"/>
        <w:numPr>
          <w:ilvl w:val="1"/>
          <w:numId w:val="11"/>
        </w:numPr>
        <w:tabs>
          <w:tab w:val="left" w:pos="540"/>
        </w:tabs>
        <w:spacing w:line="276" w:lineRule="auto"/>
        <w:ind w:left="0" w:firstLine="270"/>
        <w:contextualSpacing/>
        <w:jc w:val="both"/>
      </w:pPr>
      <w:r w:rsidRPr="00BB6689">
        <w:t>Bằn</w:t>
      </w:r>
      <w:r w:rsidR="00666A4B" w:rsidRPr="00BB6689">
        <w:t xml:space="preserve">g phương pháp động lực học, </w:t>
      </w:r>
      <w:r w:rsidRPr="00BB6689">
        <w:t>t</w:t>
      </w:r>
      <w:r w:rsidR="00A0172D" w:rsidRPr="00BB6689">
        <w:t xml:space="preserve">ính độ lớn của lực kéo. </w:t>
      </w:r>
    </w:p>
    <w:p w:rsidR="00A0172D" w:rsidRPr="00BB6689" w:rsidRDefault="00666A4B" w:rsidP="007D31D1">
      <w:pPr>
        <w:tabs>
          <w:tab w:val="left" w:pos="284"/>
        </w:tabs>
        <w:spacing w:line="276" w:lineRule="auto"/>
        <w:jc w:val="center"/>
      </w:pPr>
      <w:r w:rsidRPr="00BB6689">
        <w:rPr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240280</wp:posOffset>
            </wp:positionH>
            <wp:positionV relativeFrom="paragraph">
              <wp:posOffset>24765</wp:posOffset>
            </wp:positionV>
            <wp:extent cx="2571750" cy="579120"/>
            <wp:effectExtent l="19050" t="0" r="0" b="0"/>
            <wp:wrapSquare wrapText="bothSides"/>
            <wp:docPr id="2" name="Picture 1" descr="lu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uc.jp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579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66A4B" w:rsidRPr="00BB6689" w:rsidRDefault="00666A4B" w:rsidP="007D31D1">
      <w:pPr>
        <w:tabs>
          <w:tab w:val="left" w:pos="284"/>
        </w:tabs>
        <w:spacing w:line="276" w:lineRule="auto"/>
        <w:jc w:val="center"/>
      </w:pPr>
    </w:p>
    <w:p w:rsidR="00666A4B" w:rsidRPr="00BB6689" w:rsidRDefault="00666A4B" w:rsidP="007D31D1">
      <w:pPr>
        <w:pStyle w:val="ListParagraph"/>
        <w:spacing w:line="276" w:lineRule="auto"/>
        <w:ind w:left="0"/>
        <w:contextualSpacing/>
        <w:jc w:val="center"/>
        <w:rPr>
          <w:b/>
        </w:rPr>
      </w:pPr>
    </w:p>
    <w:p w:rsidR="00666A4B" w:rsidRPr="00BB6689" w:rsidRDefault="00666A4B" w:rsidP="007D31D1">
      <w:pPr>
        <w:pStyle w:val="ListParagraph"/>
        <w:spacing w:line="276" w:lineRule="auto"/>
        <w:ind w:left="0"/>
        <w:contextualSpacing/>
        <w:jc w:val="center"/>
        <w:rPr>
          <w:b/>
          <w:sz w:val="16"/>
          <w:szCs w:val="16"/>
        </w:rPr>
      </w:pPr>
    </w:p>
    <w:p w:rsidR="008A7B0C" w:rsidRPr="00BB6689" w:rsidRDefault="0095516E" w:rsidP="007D31D1">
      <w:pPr>
        <w:pStyle w:val="ListParagraph"/>
        <w:spacing w:line="276" w:lineRule="auto"/>
        <w:ind w:left="0"/>
        <w:contextualSpacing/>
        <w:jc w:val="center"/>
        <w:rPr>
          <w:b/>
        </w:rPr>
      </w:pPr>
      <w:r w:rsidRPr="00BB6689">
        <w:rPr>
          <w:b/>
        </w:rPr>
        <w:t>--- Hết ---</w:t>
      </w:r>
    </w:p>
    <w:p w:rsidR="008B31EA" w:rsidRPr="00BB6689" w:rsidRDefault="008B31EA" w:rsidP="007D31D1">
      <w:pPr>
        <w:pStyle w:val="ListParagraph"/>
        <w:spacing w:line="276" w:lineRule="auto"/>
        <w:ind w:left="0"/>
        <w:contextualSpacing/>
        <w:jc w:val="center"/>
        <w:rPr>
          <w:b/>
        </w:rPr>
      </w:pPr>
    </w:p>
    <w:p w:rsidR="00DC5DF6" w:rsidRPr="00BB6689" w:rsidRDefault="00DC5DF6" w:rsidP="007D31D1">
      <w:pPr>
        <w:pStyle w:val="ListParagraph"/>
        <w:spacing w:line="276" w:lineRule="auto"/>
        <w:ind w:left="0"/>
        <w:contextualSpacing/>
        <w:jc w:val="center"/>
        <w:rPr>
          <w:b/>
        </w:rPr>
      </w:pPr>
    </w:p>
    <w:tbl>
      <w:tblPr>
        <w:tblStyle w:val="TableGrid"/>
        <w:tblW w:w="10440" w:type="dxa"/>
        <w:jc w:val="center"/>
        <w:tblInd w:w="-533" w:type="dxa"/>
        <w:tblLook w:val="01E0"/>
      </w:tblPr>
      <w:tblGrid>
        <w:gridCol w:w="3413"/>
        <w:gridCol w:w="7027"/>
      </w:tblGrid>
      <w:tr w:rsidR="008B31EA" w:rsidRPr="00BB6689" w:rsidTr="00A5043C">
        <w:trPr>
          <w:trHeight w:val="360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31EA" w:rsidRPr="00BB6689" w:rsidRDefault="008B31EA" w:rsidP="00586E3E">
            <w:pPr>
              <w:spacing w:line="276" w:lineRule="auto"/>
              <w:jc w:val="center"/>
            </w:pPr>
            <w:r w:rsidRPr="00BB6689">
              <w:lastRenderedPageBreak/>
              <w:t>Trường THPT Marie Curie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31EA" w:rsidRPr="00BB6689" w:rsidRDefault="008B31EA" w:rsidP="00586E3E">
            <w:pPr>
              <w:spacing w:line="276" w:lineRule="auto"/>
              <w:jc w:val="center"/>
              <w:rPr>
                <w:b/>
              </w:rPr>
            </w:pPr>
            <w:r w:rsidRPr="00BB6689">
              <w:rPr>
                <w:b/>
              </w:rPr>
              <w:t>KIỂM TRA HỌC KÌ I - NĂM HỌC 2015 - 2016</w:t>
            </w:r>
          </w:p>
        </w:tc>
      </w:tr>
      <w:tr w:rsidR="008B31EA" w:rsidRPr="00BB6689" w:rsidTr="00A5043C">
        <w:trPr>
          <w:trHeight w:val="360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31EA" w:rsidRPr="00BB6689" w:rsidRDefault="008B31EA" w:rsidP="00586E3E">
            <w:pPr>
              <w:spacing w:line="276" w:lineRule="auto"/>
              <w:jc w:val="center"/>
            </w:pPr>
            <w:r w:rsidRPr="00BB6689">
              <w:rPr>
                <w:b/>
              </w:rPr>
              <w:t>ĐỀ CHÍNH THỨC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31EA" w:rsidRPr="00BB6689" w:rsidRDefault="008B31EA" w:rsidP="00586E3E">
            <w:pPr>
              <w:spacing w:line="276" w:lineRule="auto"/>
              <w:jc w:val="center"/>
              <w:rPr>
                <w:b/>
              </w:rPr>
            </w:pPr>
            <w:r w:rsidRPr="00BB6689">
              <w:rPr>
                <w:b/>
              </w:rPr>
              <w:t>Môn: VẬT LÝ – Khối 10</w:t>
            </w:r>
          </w:p>
        </w:tc>
      </w:tr>
      <w:tr w:rsidR="008B31EA" w:rsidRPr="00BB6689" w:rsidTr="00A5043C">
        <w:trPr>
          <w:trHeight w:val="342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31EA" w:rsidRPr="00BB6689" w:rsidRDefault="008B31EA" w:rsidP="00586E3E">
            <w:pPr>
              <w:spacing w:line="276" w:lineRule="auto"/>
              <w:jc w:val="center"/>
              <w:rPr>
                <w:i/>
              </w:rPr>
            </w:pPr>
            <w:r w:rsidRPr="00BB6689">
              <w:rPr>
                <w:i/>
              </w:rPr>
              <w:t>Chương trình Chuẩn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31EA" w:rsidRPr="00BB6689" w:rsidRDefault="008B31EA" w:rsidP="00586E3E">
            <w:pPr>
              <w:spacing w:line="276" w:lineRule="auto"/>
              <w:jc w:val="center"/>
              <w:rPr>
                <w:i/>
              </w:rPr>
            </w:pPr>
            <w:r w:rsidRPr="00BB6689">
              <w:rPr>
                <w:i/>
              </w:rPr>
              <w:t>Thời gian làm bài: 45 phút, không kể thời gian phát đề.</w:t>
            </w:r>
          </w:p>
        </w:tc>
      </w:tr>
    </w:tbl>
    <w:p w:rsidR="008B31EA" w:rsidRPr="00BB6689" w:rsidRDefault="008B31EA" w:rsidP="00586E3E">
      <w:pPr>
        <w:spacing w:line="276" w:lineRule="auto"/>
        <w:jc w:val="center"/>
        <w:rPr>
          <w:b/>
          <w:sz w:val="2"/>
        </w:rPr>
      </w:pPr>
    </w:p>
    <w:p w:rsidR="008B31EA" w:rsidRPr="00BB6689" w:rsidRDefault="008B31EA" w:rsidP="00586E3E">
      <w:pPr>
        <w:spacing w:line="276" w:lineRule="auto"/>
        <w:jc w:val="center"/>
        <w:rPr>
          <w:b/>
          <w:sz w:val="6"/>
          <w:szCs w:val="6"/>
        </w:rPr>
      </w:pPr>
    </w:p>
    <w:p w:rsidR="008B31EA" w:rsidRPr="00BB6689" w:rsidRDefault="008B31EA" w:rsidP="00586E3E">
      <w:pPr>
        <w:spacing w:line="276" w:lineRule="auto"/>
        <w:jc w:val="center"/>
        <w:rPr>
          <w:b/>
          <w:sz w:val="8"/>
          <w:szCs w:val="8"/>
        </w:rPr>
      </w:pPr>
    </w:p>
    <w:p w:rsidR="008B31EA" w:rsidRPr="00BB6689" w:rsidRDefault="008B31EA" w:rsidP="00586E3E">
      <w:pPr>
        <w:spacing w:line="276" w:lineRule="auto"/>
        <w:jc w:val="center"/>
        <w:rPr>
          <w:b/>
        </w:rPr>
      </w:pPr>
      <w:r w:rsidRPr="00BB6689">
        <w:rPr>
          <w:b/>
        </w:rPr>
        <w:t>Họ tên HS:   …………………………………  Lớp:   …………  SBD:   ………….</w:t>
      </w:r>
    </w:p>
    <w:p w:rsidR="008B31EA" w:rsidRPr="00BB6689" w:rsidRDefault="00ED74B9" w:rsidP="00586E3E">
      <w:pPr>
        <w:spacing w:line="276" w:lineRule="auto"/>
        <w:jc w:val="center"/>
        <w:rPr>
          <w:b/>
        </w:rPr>
      </w:pPr>
      <w:r w:rsidRPr="00BB6689">
        <w:rPr>
          <w:b/>
          <w:bdr w:val="single" w:sz="4" w:space="0" w:color="auto" w:frame="1"/>
        </w:rPr>
        <w:t>ĐỀ 102</w:t>
      </w:r>
      <w:r w:rsidR="008B31EA" w:rsidRPr="00BB6689">
        <w:rPr>
          <w:b/>
          <w:bdr w:val="single" w:sz="4" w:space="0" w:color="auto" w:frame="1"/>
        </w:rPr>
        <w:t xml:space="preserve"> </w:t>
      </w:r>
      <w:r w:rsidR="008B31EA" w:rsidRPr="00BB6689">
        <w:rPr>
          <w:b/>
        </w:rPr>
        <w:t xml:space="preserve">  Học sinh làm bài trên giấy thi và nhớ ghi rõ mã đề.</w:t>
      </w:r>
    </w:p>
    <w:p w:rsidR="008B31EA" w:rsidRPr="00BB6689" w:rsidRDefault="008B31EA" w:rsidP="00586E3E">
      <w:pPr>
        <w:pStyle w:val="ListParagraph"/>
        <w:spacing w:line="276" w:lineRule="auto"/>
        <w:ind w:left="0"/>
        <w:contextualSpacing/>
        <w:jc w:val="center"/>
        <w:rPr>
          <w:b/>
          <w:sz w:val="12"/>
          <w:szCs w:val="12"/>
        </w:rPr>
      </w:pPr>
    </w:p>
    <w:p w:rsidR="00FB176E" w:rsidRPr="00BB6689" w:rsidRDefault="00FB176E" w:rsidP="00586E3E">
      <w:pPr>
        <w:pStyle w:val="ListParagraph"/>
        <w:spacing w:line="276" w:lineRule="auto"/>
        <w:ind w:left="0"/>
        <w:contextualSpacing/>
        <w:rPr>
          <w:sz w:val="6"/>
        </w:rPr>
      </w:pPr>
    </w:p>
    <w:p w:rsidR="00DC5DF6" w:rsidRPr="00BB6689" w:rsidRDefault="00DC5DF6" w:rsidP="00586E3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</w:pPr>
      <w:r w:rsidRPr="00BB6689">
        <w:t xml:space="preserve">(1,5đ)  Điền các cụm từ thích hợp vào chỗ trống </w:t>
      </w:r>
      <w:r w:rsidR="00E6297A" w:rsidRPr="00BB6689">
        <w:t>sau đây:</w:t>
      </w:r>
    </w:p>
    <w:p w:rsidR="00DC5DF6" w:rsidRPr="00BB6689" w:rsidRDefault="00DC5DF6" w:rsidP="00586E3E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</w:pPr>
      <w:r w:rsidRPr="00BB6689">
        <w:t>Momen lực đối với một trục quay là đại lượng đặc trưng cho tác dụng … (a)…, được đo bằng tích của …(b)… với …(c)… của nó</w:t>
      </w:r>
      <w:r w:rsidR="00737F1C" w:rsidRPr="00BB6689">
        <w:t>.</w:t>
      </w:r>
    </w:p>
    <w:p w:rsidR="00DC5DF6" w:rsidRPr="00BB6689" w:rsidRDefault="00DC5DF6" w:rsidP="00586E3E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</w:pPr>
      <w:r w:rsidRPr="00BB6689">
        <w:t>Quỹ đạo chuyển động của một vật đ</w:t>
      </w:r>
      <w:r w:rsidR="00586E3E" w:rsidRPr="00BB6689">
        <w:t>ược ném theo phương ngang là …(d</w:t>
      </w:r>
      <w:r w:rsidRPr="00BB6689">
        <w:t>)…</w:t>
      </w:r>
    </w:p>
    <w:p w:rsidR="00586E3E" w:rsidRPr="00BB6689" w:rsidRDefault="00DC5DF6" w:rsidP="00586E3E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</w:pPr>
      <w:r w:rsidRPr="00BB6689">
        <w:t xml:space="preserve">Vectơ gia tốc trong chuyển động tròn đều luôn  hướng về …(e)..., có độ lớn …(f)… theo thời gian. </w:t>
      </w:r>
    </w:p>
    <w:p w:rsidR="00DC5DF6" w:rsidRPr="00BB6689" w:rsidRDefault="00DC5DF6" w:rsidP="00737F1C">
      <w:pPr>
        <w:spacing w:line="276" w:lineRule="auto"/>
        <w:contextualSpacing/>
        <w:jc w:val="both"/>
        <w:rPr>
          <w:sz w:val="16"/>
          <w:szCs w:val="16"/>
        </w:rPr>
      </w:pPr>
      <w:r w:rsidRPr="00BB6689">
        <w:t xml:space="preserve">   </w:t>
      </w:r>
    </w:p>
    <w:p w:rsidR="00DC5DF6" w:rsidRPr="00BB6689" w:rsidRDefault="00DC5DF6" w:rsidP="00586E3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</w:pPr>
      <w:r w:rsidRPr="00BB6689">
        <w:t xml:space="preserve"> (1đ) </w:t>
      </w:r>
      <w:r w:rsidR="004A120E" w:rsidRPr="00BB6689">
        <w:t xml:space="preserve"> </w:t>
      </w:r>
      <w:r w:rsidRPr="00BB6689">
        <w:t>Phát biểu và viết biểu thức c</w:t>
      </w:r>
      <w:r w:rsidR="00737F1C" w:rsidRPr="00BB6689">
        <w:t>ủa định luật vạn vật hấp dẫn (c</w:t>
      </w:r>
      <w:r w:rsidR="00586E3E" w:rsidRPr="00BB6689">
        <w:t xml:space="preserve">hú thích tên, </w:t>
      </w:r>
      <w:r w:rsidRPr="00BB6689">
        <w:t xml:space="preserve">đơn vị của các đại lượng). </w:t>
      </w:r>
    </w:p>
    <w:p w:rsidR="00586E3E" w:rsidRPr="00BB6689" w:rsidRDefault="004A120E" w:rsidP="00586E3E">
      <w:pPr>
        <w:pStyle w:val="ListParagraph"/>
        <w:spacing w:line="276" w:lineRule="auto"/>
        <w:ind w:left="0"/>
        <w:contextualSpacing/>
        <w:jc w:val="both"/>
        <w:rPr>
          <w:sz w:val="16"/>
          <w:szCs w:val="16"/>
        </w:rPr>
      </w:pPr>
      <w:r w:rsidRPr="00BB6689">
        <w:rPr>
          <w:noProof/>
          <w:sz w:val="16"/>
          <w:szCs w:val="16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852160</wp:posOffset>
            </wp:positionH>
            <wp:positionV relativeFrom="paragraph">
              <wp:posOffset>44450</wp:posOffset>
            </wp:positionV>
            <wp:extent cx="1085850" cy="868680"/>
            <wp:effectExtent l="1905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5.png"/>
                    <pic:cNvPicPr/>
                  </pic:nvPicPr>
                  <pic:blipFill>
                    <a:blip r:embed="rId14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68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C5DF6" w:rsidRPr="00BB6689" w:rsidRDefault="00DC5DF6" w:rsidP="00586E3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</w:pPr>
      <w:r w:rsidRPr="00BB6689">
        <w:t>(1</w:t>
      </w:r>
      <w:r w:rsidR="004A120E" w:rsidRPr="00BB6689">
        <w:t>,5</w:t>
      </w:r>
      <w:r w:rsidRPr="00BB6689">
        <w:t xml:space="preserve">đ)  </w:t>
      </w:r>
      <w:r w:rsidRPr="00BB6689">
        <w:rPr>
          <w:lang w:val="fr-FR"/>
        </w:rPr>
        <w:t xml:space="preserve">Lực đàn hồi là gì? </w:t>
      </w:r>
      <w:r w:rsidR="004A120E" w:rsidRPr="00BB6689">
        <w:rPr>
          <w:lang w:val="fr-FR"/>
        </w:rPr>
        <w:t>Nêu đặc điểm lực đàn hồi của lò xo.</w:t>
      </w:r>
    </w:p>
    <w:p w:rsidR="00DC5DF6" w:rsidRPr="00BB6689" w:rsidRDefault="00DC5DF6" w:rsidP="00586E3E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</w:pPr>
      <w:r w:rsidRPr="00BB6689">
        <w:t xml:space="preserve">Phuộc </w:t>
      </w:r>
      <w:r w:rsidR="009A7F0E" w:rsidRPr="00BB6689">
        <w:t xml:space="preserve">nhún là một bộ phận của xe máy giúp </w:t>
      </w:r>
      <w:r w:rsidRPr="00BB6689">
        <w:t xml:space="preserve">đem lại sự thoải mái </w:t>
      </w:r>
      <w:r w:rsidR="009A7F0E" w:rsidRPr="00BB6689">
        <w:t>cho</w:t>
      </w:r>
      <w:r w:rsidR="004A120E" w:rsidRPr="00BB6689">
        <w:t xml:space="preserve"> người điều khiển</w:t>
      </w:r>
      <w:r w:rsidRPr="00BB6689">
        <w:t>. Tạ</w:t>
      </w:r>
      <w:r w:rsidR="009A7F0E" w:rsidRPr="00BB6689">
        <w:t>i</w:t>
      </w:r>
      <w:r w:rsidRPr="00BB6689">
        <w:t xml:space="preserve"> sao phuộc nhún có tầm quan trọng như thế?</w:t>
      </w:r>
    </w:p>
    <w:p w:rsidR="004A120E" w:rsidRPr="00BB6689" w:rsidRDefault="004A120E" w:rsidP="004A120E">
      <w:pPr>
        <w:pStyle w:val="ListParagraph"/>
        <w:spacing w:line="276" w:lineRule="auto"/>
        <w:ind w:left="360"/>
        <w:contextualSpacing/>
        <w:jc w:val="both"/>
        <w:rPr>
          <w:sz w:val="16"/>
          <w:szCs w:val="16"/>
        </w:rPr>
      </w:pPr>
    </w:p>
    <w:p w:rsidR="004A120E" w:rsidRPr="00BB6689" w:rsidRDefault="004A120E" w:rsidP="004A120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  <w:rPr>
          <w:noProof/>
          <w:vertAlign w:val="superscript"/>
        </w:rPr>
      </w:pPr>
      <w:r w:rsidRPr="00BB6689"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5852160</wp:posOffset>
            </wp:positionH>
            <wp:positionV relativeFrom="paragraph">
              <wp:posOffset>227330</wp:posOffset>
            </wp:positionV>
            <wp:extent cx="1108710" cy="861060"/>
            <wp:effectExtent l="19050" t="0" r="0" b="0"/>
            <wp:wrapSquare wrapText="bothSides"/>
            <wp:docPr id="15" name="Picture 15" descr="http://img2.news.zing.vn/2013/06/11/tinh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img2.news.zing.vn/2013/06/11/tinh-3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71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B6689">
        <w:t>(1đ) Tốc độ vũ trụ cấp 1 là tốc độ cần thiết phải phóng một vật từ mặt đất lên để nó trở thành vệ tinh nhân tạo của Trái đất.</w:t>
      </w:r>
    </w:p>
    <w:p w:rsidR="004A120E" w:rsidRPr="00BB6689" w:rsidRDefault="004A120E" w:rsidP="004A120E">
      <w:pPr>
        <w:pStyle w:val="ListParagraph"/>
        <w:numPr>
          <w:ilvl w:val="0"/>
          <w:numId w:val="12"/>
        </w:numPr>
        <w:tabs>
          <w:tab w:val="left" w:pos="720"/>
        </w:tabs>
        <w:spacing w:line="276" w:lineRule="auto"/>
        <w:ind w:left="0" w:firstLine="360"/>
        <w:contextualSpacing/>
        <w:jc w:val="both"/>
      </w:pPr>
      <w:r w:rsidRPr="00BB6689">
        <w:t xml:space="preserve">Lực </w:t>
      </w:r>
      <w:r w:rsidRPr="00BB6689">
        <w:rPr>
          <w:shd w:val="clear" w:color="auto" w:fill="FFFFFF"/>
        </w:rPr>
        <w:t>nào</w:t>
      </w:r>
      <w:r w:rsidRPr="00BB6689">
        <w:t xml:space="preserve"> đóng vai trò là lực hướng tâm trong chuyển động của vệ tinh quanh Trái đất?</w:t>
      </w:r>
    </w:p>
    <w:p w:rsidR="004A120E" w:rsidRPr="00BB6689" w:rsidRDefault="004A120E" w:rsidP="004A120E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</w:pPr>
      <w:r w:rsidRPr="00BB6689">
        <w:rPr>
          <w:shd w:val="clear" w:color="auto" w:fill="FFFFFF"/>
        </w:rPr>
        <w:t>Giả</w:t>
      </w:r>
      <w:r w:rsidRPr="00BB6689">
        <w:t xml:space="preserve"> sử một vật chuyển động tròn đều ở độ cao h (h &lt;&lt; R) so với mặt đất. Cho biết khối lượng và bán kính của Trái đất lần lượt là M = 5,89.10</w:t>
      </w:r>
      <w:r w:rsidRPr="00BB6689">
        <w:rPr>
          <w:vertAlign w:val="superscript"/>
        </w:rPr>
        <w:t xml:space="preserve">24 </w:t>
      </w:r>
      <w:r w:rsidRPr="00BB6689">
        <w:t>kg, R = 6370 km. Tính tốc độ vũ trụ cấp 1 đối với Trái đất.</w:t>
      </w:r>
    </w:p>
    <w:p w:rsidR="004A120E" w:rsidRPr="00BB6689" w:rsidRDefault="005A3E83" w:rsidP="004A120E">
      <w:pPr>
        <w:pStyle w:val="ListParagraph"/>
        <w:spacing w:line="276" w:lineRule="auto"/>
        <w:ind w:left="360"/>
        <w:contextualSpacing/>
        <w:jc w:val="both"/>
        <w:rPr>
          <w:sz w:val="16"/>
          <w:szCs w:val="16"/>
        </w:rPr>
      </w:pPr>
      <w:r w:rsidRPr="00BB6689">
        <w:rPr>
          <w:noProof/>
          <w:sz w:val="16"/>
          <w:szCs w:val="16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5842000</wp:posOffset>
            </wp:positionH>
            <wp:positionV relativeFrom="paragraph">
              <wp:posOffset>104140</wp:posOffset>
            </wp:positionV>
            <wp:extent cx="1080135" cy="1013460"/>
            <wp:effectExtent l="19050" t="0" r="5715" b="0"/>
            <wp:wrapSquare wrapText="bothSides"/>
            <wp:docPr id="4" name="Picture 4" descr="ScreenHunter_05 Jul. 17 20.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Hunter_05 Jul. 17 20.03.jp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80135" cy="1013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C5DF6" w:rsidRPr="00BB6689" w:rsidRDefault="00DC5DF6" w:rsidP="004A120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  <w:rPr>
          <w:noProof/>
          <w:vertAlign w:val="superscript"/>
        </w:rPr>
      </w:pPr>
      <w:r w:rsidRPr="00BB6689">
        <w:t>(1đ) Một xà lan bị hỏng và được kéo vào bờ bởi hai con tàu nhỏ như hình</w:t>
      </w:r>
      <w:r w:rsidR="005A3E83" w:rsidRPr="00BB6689">
        <w:t xml:space="preserve"> vẽ</w:t>
      </w:r>
      <w:r w:rsidRPr="00BB6689">
        <w:t>. Lực kéo của mỗi tàu nhỏ tác dụng vào xà lan là F</w:t>
      </w:r>
      <w:r w:rsidRPr="00BB6689">
        <w:rPr>
          <w:vertAlign w:val="subscript"/>
        </w:rPr>
        <w:t>1</w:t>
      </w:r>
      <w:r w:rsidRPr="00BB6689">
        <w:t xml:space="preserve"> = F</w:t>
      </w:r>
      <w:r w:rsidRPr="00BB6689">
        <w:rPr>
          <w:vertAlign w:val="subscript"/>
        </w:rPr>
        <w:t>2</w:t>
      </w:r>
      <w:r w:rsidRPr="00BB6689">
        <w:t xml:space="preserve"> = </w:t>
      </w:r>
      <w:r w:rsidR="00C20302" w:rsidRPr="00BB6689">
        <w:t>28</w:t>
      </w:r>
      <w:r w:rsidRPr="00BB6689">
        <w:t>00 N và có hướng hợp với nhau một góc 30</w:t>
      </w:r>
      <w:r w:rsidRPr="00BB6689">
        <w:rPr>
          <w:vertAlign w:val="superscript"/>
        </w:rPr>
        <w:t>o</w:t>
      </w:r>
      <w:r w:rsidRPr="00BB6689">
        <w:t>. Tìm độ lớn của hợp lực tác dụng lên xà lan.</w:t>
      </w:r>
    </w:p>
    <w:p w:rsidR="005A3E83" w:rsidRPr="00BB6689" w:rsidRDefault="005A3E83" w:rsidP="005A3E83">
      <w:pPr>
        <w:pStyle w:val="ListParagraph"/>
        <w:spacing w:line="276" w:lineRule="auto"/>
        <w:ind w:left="0"/>
        <w:contextualSpacing/>
        <w:jc w:val="both"/>
        <w:rPr>
          <w:noProof/>
          <w:sz w:val="16"/>
          <w:szCs w:val="16"/>
          <w:vertAlign w:val="superscript"/>
        </w:rPr>
      </w:pPr>
    </w:p>
    <w:p w:rsidR="005A3E83" w:rsidRPr="00BB6689" w:rsidRDefault="005A3E83" w:rsidP="005A3E83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</w:pPr>
      <w:r w:rsidRPr="00BB6689">
        <w:t>(1đ) Từ độ cao h so với mặt đất, hai vật m</w:t>
      </w:r>
      <w:r w:rsidRPr="00BB6689">
        <w:rPr>
          <w:vertAlign w:val="subscript"/>
        </w:rPr>
        <w:t>1</w:t>
      </w:r>
      <w:r w:rsidRPr="00BB6689">
        <w:t xml:space="preserve"> và m</w:t>
      </w:r>
      <w:r w:rsidRPr="00BB6689">
        <w:rPr>
          <w:vertAlign w:val="subscript"/>
        </w:rPr>
        <w:t>2</w:t>
      </w:r>
      <w:r w:rsidRPr="00BB6689">
        <w:t xml:space="preserve"> được ném đồng thời theo phương ngang với vận tốc ban đầu có cùng hướng, độ lớn v</w:t>
      </w:r>
      <w:r w:rsidRPr="00BB6689">
        <w:rPr>
          <w:vertAlign w:val="subscript"/>
        </w:rPr>
        <w:t xml:space="preserve">1 </w:t>
      </w:r>
      <w:r w:rsidR="009E0E27" w:rsidRPr="00BB6689">
        <w:t>&gt;</w:t>
      </w:r>
      <w:r w:rsidRPr="00BB6689">
        <w:t xml:space="preserve"> v</w:t>
      </w:r>
      <w:r w:rsidRPr="00BB6689">
        <w:rPr>
          <w:vertAlign w:val="subscript"/>
        </w:rPr>
        <w:t>2</w:t>
      </w:r>
      <w:r w:rsidRPr="00BB6689">
        <w:t>. Biết khối lượng m</w:t>
      </w:r>
      <w:r w:rsidRPr="00BB6689">
        <w:rPr>
          <w:vertAlign w:val="subscript"/>
        </w:rPr>
        <w:t>1</w:t>
      </w:r>
      <w:r w:rsidR="009E0E27" w:rsidRPr="00BB6689">
        <w:t xml:space="preserve"> &lt;</w:t>
      </w:r>
      <w:r w:rsidRPr="00BB6689">
        <w:t xml:space="preserve"> m</w:t>
      </w:r>
      <w:r w:rsidRPr="00BB6689">
        <w:rPr>
          <w:vertAlign w:val="subscript"/>
        </w:rPr>
        <w:t>2</w:t>
      </w:r>
      <w:r w:rsidRPr="00BB6689">
        <w:t>. Em hãy so sánh thời gian rơi và tầm ném xa của hai vật.</w:t>
      </w:r>
    </w:p>
    <w:p w:rsidR="005A3E83" w:rsidRPr="00BB6689" w:rsidRDefault="005A3E83" w:rsidP="005A3E83">
      <w:pPr>
        <w:pStyle w:val="ListParagraph"/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DC5DF6" w:rsidRPr="00BB6689" w:rsidRDefault="00DC5DF6" w:rsidP="005A3E83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</w:pPr>
      <w:r w:rsidRPr="00BB6689">
        <w:t xml:space="preserve">(1đ) </w:t>
      </w:r>
      <w:r w:rsidRPr="00BB6689">
        <w:rPr>
          <w:szCs w:val="28"/>
        </w:rPr>
        <w:t>Một lò xo có chiều dài tự nhiên l</w:t>
      </w:r>
      <w:r w:rsidRPr="00BB6689">
        <w:rPr>
          <w:szCs w:val="28"/>
          <w:vertAlign w:val="subscript"/>
        </w:rPr>
        <w:t>0</w:t>
      </w:r>
      <w:r w:rsidR="009A7F0E" w:rsidRPr="00BB6689">
        <w:rPr>
          <w:szCs w:val="28"/>
          <w:vertAlign w:val="subscript"/>
        </w:rPr>
        <w:t xml:space="preserve"> </w:t>
      </w:r>
      <w:r w:rsidRPr="00BB6689">
        <w:rPr>
          <w:szCs w:val="28"/>
        </w:rPr>
        <w:t xml:space="preserve">= 18cm. Một đầu lò xo được giữ cố định, đầu </w:t>
      </w:r>
      <w:r w:rsidR="009A7F0E" w:rsidRPr="00BB6689">
        <w:rPr>
          <w:szCs w:val="28"/>
        </w:rPr>
        <w:t>còn lại</w:t>
      </w:r>
      <w:r w:rsidRPr="00BB6689">
        <w:rPr>
          <w:szCs w:val="28"/>
        </w:rPr>
        <w:t xml:space="preserve"> treo </w:t>
      </w:r>
      <w:r w:rsidR="009A7F0E" w:rsidRPr="00BB6689">
        <w:rPr>
          <w:szCs w:val="28"/>
        </w:rPr>
        <w:t xml:space="preserve">một </w:t>
      </w:r>
      <w:r w:rsidRPr="00BB6689">
        <w:rPr>
          <w:szCs w:val="28"/>
        </w:rPr>
        <w:t>vật có khối lượng m = 100g thì lò xo có chiều dài l = 20 cm. Lấy g</w:t>
      </w:r>
      <w:r w:rsidR="009A7F0E" w:rsidRPr="00BB6689">
        <w:rPr>
          <w:szCs w:val="28"/>
        </w:rPr>
        <w:t xml:space="preserve"> </w:t>
      </w:r>
      <w:r w:rsidRPr="00BB6689">
        <w:rPr>
          <w:szCs w:val="28"/>
        </w:rPr>
        <w:t>=</w:t>
      </w:r>
      <w:r w:rsidR="009A7F0E" w:rsidRPr="00BB6689">
        <w:rPr>
          <w:szCs w:val="28"/>
        </w:rPr>
        <w:t xml:space="preserve"> </w:t>
      </w:r>
      <w:r w:rsidRPr="00BB6689">
        <w:rPr>
          <w:szCs w:val="28"/>
        </w:rPr>
        <w:t>10m/s</w:t>
      </w:r>
      <w:r w:rsidRPr="00BB6689">
        <w:rPr>
          <w:szCs w:val="28"/>
          <w:vertAlign w:val="superscript"/>
        </w:rPr>
        <w:t>2</w:t>
      </w:r>
      <w:r w:rsidRPr="00BB6689">
        <w:rPr>
          <w:szCs w:val="28"/>
        </w:rPr>
        <w:t>. Tính độ cứng của lò xo.</w:t>
      </w:r>
    </w:p>
    <w:p w:rsidR="005A3E83" w:rsidRPr="00BB6689" w:rsidRDefault="005A3E83" w:rsidP="005A3E83">
      <w:pPr>
        <w:pStyle w:val="ListParagraph"/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DC5DF6" w:rsidRPr="00BB6689" w:rsidRDefault="00DC5DF6" w:rsidP="00586E3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</w:pPr>
      <w:r w:rsidRPr="00BB6689">
        <w:t>(</w:t>
      </w:r>
      <w:r w:rsidR="009A7F0E" w:rsidRPr="00BB6689">
        <w:t>2</w:t>
      </w:r>
      <w:r w:rsidRPr="00BB6689">
        <w:t xml:space="preserve">đ) Một vật có khối lượng m = 3kg bắt đầu chuyển động từ trạng thái nghỉ trên mặt sàn nằm ngang dưới tác dụng của lực kéo </w:t>
      </w:r>
      <w:r w:rsidRPr="00BB6689">
        <w:rPr>
          <w:position w:val="-4"/>
        </w:rPr>
        <w:object w:dxaOrig="260" w:dyaOrig="320">
          <v:shape id="_x0000_i1026" type="#_x0000_t75" style="width:12.75pt;height:15.75pt" o:ole="">
            <v:imagedata r:id="rId20" o:title=""/>
          </v:shape>
          <o:OLEObject Type="Embed" ProgID="Equation.3" ShapeID="_x0000_i1026" DrawAspect="Content" ObjectID="_1511671121" r:id="rId21"/>
        </w:object>
      </w:r>
      <w:r w:rsidRPr="00BB6689">
        <w:t xml:space="preserve"> như hình vẽ. Vật đạt được vận tốc 10 m/s sau thời gian 5s. Biết hệ số ma sát trượt giữa vật và mặt sàn là µ = 0,2. Lấy g = 10 m/s</w:t>
      </w:r>
      <w:r w:rsidRPr="00BB6689">
        <w:rPr>
          <w:vertAlign w:val="superscript"/>
        </w:rPr>
        <w:t>2</w:t>
      </w:r>
      <w:r w:rsidRPr="00BB6689">
        <w:rPr>
          <w:i/>
        </w:rPr>
        <w:t>.</w:t>
      </w:r>
      <w:r w:rsidRPr="00BB6689">
        <w:t xml:space="preserve"> </w:t>
      </w:r>
    </w:p>
    <w:p w:rsidR="00DC5DF6" w:rsidRPr="00BB6689" w:rsidRDefault="00DC5DF6" w:rsidP="00586E3E">
      <w:pPr>
        <w:pStyle w:val="ListParagraph"/>
        <w:numPr>
          <w:ilvl w:val="0"/>
          <w:numId w:val="32"/>
        </w:numPr>
        <w:spacing w:line="276" w:lineRule="auto"/>
        <w:contextualSpacing/>
        <w:jc w:val="both"/>
      </w:pPr>
      <w:r w:rsidRPr="00BB6689">
        <w:t>Tính gia tốc chuyển động của vật.</w:t>
      </w:r>
    </w:p>
    <w:p w:rsidR="00DC5DF6" w:rsidRPr="00BB6689" w:rsidRDefault="00DC5DF6" w:rsidP="00586E3E">
      <w:pPr>
        <w:pStyle w:val="ListParagraph"/>
        <w:numPr>
          <w:ilvl w:val="0"/>
          <w:numId w:val="32"/>
        </w:numPr>
        <w:spacing w:line="276" w:lineRule="auto"/>
        <w:contextualSpacing/>
        <w:jc w:val="both"/>
      </w:pPr>
      <w:r w:rsidRPr="00BB6689">
        <w:t>Bằn</w:t>
      </w:r>
      <w:r w:rsidR="005A3E83" w:rsidRPr="00BB6689">
        <w:t xml:space="preserve">g phương pháp động lực học, </w:t>
      </w:r>
      <w:r w:rsidRPr="00BB6689">
        <w:t xml:space="preserve">tính độ lớn của lực kéo.  </w:t>
      </w:r>
    </w:p>
    <w:p w:rsidR="00DC5DF6" w:rsidRPr="00BB6689" w:rsidRDefault="00737F1C" w:rsidP="00586E3E">
      <w:pPr>
        <w:tabs>
          <w:tab w:val="left" w:pos="284"/>
        </w:tabs>
        <w:spacing w:line="276" w:lineRule="auto"/>
        <w:jc w:val="center"/>
      </w:pPr>
      <w:r w:rsidRPr="00BB6689"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392680</wp:posOffset>
            </wp:positionH>
            <wp:positionV relativeFrom="paragraph">
              <wp:posOffset>134620</wp:posOffset>
            </wp:positionV>
            <wp:extent cx="2571750" cy="579120"/>
            <wp:effectExtent l="19050" t="0" r="0" b="0"/>
            <wp:wrapSquare wrapText="bothSides"/>
            <wp:docPr id="3" name="Picture 1" descr="lu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uc.jp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579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C5DF6" w:rsidRPr="00BB6689" w:rsidRDefault="00DC5DF6" w:rsidP="00586E3E">
      <w:pPr>
        <w:pStyle w:val="ListParagraph"/>
        <w:spacing w:line="276" w:lineRule="auto"/>
        <w:ind w:left="0"/>
        <w:contextualSpacing/>
        <w:jc w:val="both"/>
        <w:rPr>
          <w:b/>
        </w:rPr>
      </w:pPr>
    </w:p>
    <w:p w:rsidR="00737F1C" w:rsidRPr="00BB6689" w:rsidRDefault="00737F1C" w:rsidP="00586E3E">
      <w:pPr>
        <w:spacing w:line="276" w:lineRule="auto"/>
        <w:ind w:left="360"/>
        <w:jc w:val="center"/>
        <w:rPr>
          <w:b/>
        </w:rPr>
      </w:pPr>
    </w:p>
    <w:p w:rsidR="00737F1C" w:rsidRDefault="00737F1C" w:rsidP="00586E3E">
      <w:pPr>
        <w:spacing w:line="276" w:lineRule="auto"/>
        <w:ind w:left="360"/>
        <w:jc w:val="center"/>
        <w:rPr>
          <w:b/>
          <w:color w:val="000000"/>
        </w:rPr>
      </w:pPr>
    </w:p>
    <w:p w:rsidR="00FB176E" w:rsidRPr="009C5133" w:rsidRDefault="00FB176E" w:rsidP="00586E3E">
      <w:pPr>
        <w:spacing w:line="276" w:lineRule="auto"/>
        <w:ind w:left="360"/>
        <w:jc w:val="center"/>
        <w:rPr>
          <w:b/>
          <w:color w:val="000000"/>
        </w:rPr>
      </w:pPr>
      <w:r w:rsidRPr="009C5133">
        <w:rPr>
          <w:b/>
          <w:color w:val="000000"/>
        </w:rPr>
        <w:t>--- Hết ---</w:t>
      </w:r>
    </w:p>
    <w:p w:rsidR="009A7F0E" w:rsidRDefault="009A7F0E">
      <w:pPr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br w:type="page"/>
      </w:r>
    </w:p>
    <w:p w:rsidR="00A5043C" w:rsidRDefault="0038517E" w:rsidP="00A5043C">
      <w:pPr>
        <w:jc w:val="center"/>
        <w:rPr>
          <w:b/>
          <w:bCs/>
          <w:sz w:val="32"/>
          <w:szCs w:val="32"/>
          <w:lang w:val="pt-BR"/>
        </w:rPr>
      </w:pPr>
      <w:r>
        <w:rPr>
          <w:b/>
          <w:bCs/>
          <w:noProof/>
          <w:sz w:val="32"/>
          <w:szCs w:val="32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1" type="#_x0000_t202" style="position:absolute;left:0;text-align:left;margin-left:-13.95pt;margin-top:-3.25pt;width:152.1pt;height:31.2pt;z-index:251683840" filled="f" stroked="f">
            <v:textbox>
              <w:txbxContent>
                <w:p w:rsidR="00A5043C" w:rsidRPr="00D841D5" w:rsidRDefault="00A5043C" w:rsidP="00A5043C">
                  <w:pPr>
                    <w:rPr>
                      <w:b/>
                      <w:sz w:val="18"/>
                      <w:szCs w:val="18"/>
                    </w:rPr>
                  </w:pPr>
                  <w:r w:rsidRPr="00D841D5">
                    <w:rPr>
                      <w:b/>
                      <w:sz w:val="18"/>
                      <w:szCs w:val="18"/>
                    </w:rPr>
                    <w:t>TRƯỜNG THPT MARIE CURIE</w:t>
                  </w:r>
                </w:p>
                <w:p w:rsidR="00A5043C" w:rsidRPr="00D841D5" w:rsidRDefault="00A5043C" w:rsidP="00A5043C">
                  <w:pPr>
                    <w:rPr>
                      <w:b/>
                      <w:sz w:val="18"/>
                      <w:szCs w:val="18"/>
                    </w:rPr>
                  </w:pPr>
                  <w:r>
                    <w:rPr>
                      <w:b/>
                      <w:sz w:val="18"/>
                      <w:szCs w:val="18"/>
                    </w:rPr>
                    <w:t xml:space="preserve">              </w:t>
                  </w:r>
                  <w:r w:rsidRPr="00D841D5">
                    <w:rPr>
                      <w:b/>
                      <w:sz w:val="18"/>
                      <w:szCs w:val="18"/>
                    </w:rPr>
                    <w:t>TỔ VẬT LÍ</w:t>
                  </w:r>
                </w:p>
              </w:txbxContent>
            </v:textbox>
          </v:shape>
        </w:pict>
      </w:r>
      <w:r w:rsidR="00A5043C">
        <w:rPr>
          <w:b/>
          <w:bCs/>
          <w:sz w:val="32"/>
          <w:szCs w:val="32"/>
          <w:lang w:val="pt-BR"/>
        </w:rPr>
        <w:t xml:space="preserve">       </w:t>
      </w:r>
    </w:p>
    <w:p w:rsidR="00A5043C" w:rsidRPr="002F4806" w:rsidRDefault="00A5043C" w:rsidP="00A5043C">
      <w:pPr>
        <w:jc w:val="center"/>
        <w:rPr>
          <w:b/>
          <w:bCs/>
          <w:sz w:val="28"/>
          <w:szCs w:val="28"/>
          <w:lang w:val="pt-BR"/>
        </w:rPr>
      </w:pPr>
      <w:r>
        <w:rPr>
          <w:b/>
          <w:bCs/>
          <w:sz w:val="32"/>
          <w:szCs w:val="32"/>
          <w:lang w:val="pt-BR"/>
        </w:rPr>
        <w:t xml:space="preserve">         </w:t>
      </w:r>
      <w:r w:rsidRPr="002F4806">
        <w:rPr>
          <w:b/>
          <w:bCs/>
          <w:sz w:val="28"/>
          <w:szCs w:val="28"/>
          <w:lang w:val="pt-BR"/>
        </w:rPr>
        <w:t>ĐÁP ÁN ĐỀ KIỂM TRA HKI (2015-2016)</w:t>
      </w:r>
    </w:p>
    <w:p w:rsidR="00A5043C" w:rsidRPr="002F4806" w:rsidRDefault="00A5043C" w:rsidP="00A5043C">
      <w:pPr>
        <w:jc w:val="center"/>
        <w:rPr>
          <w:b/>
          <w:bCs/>
          <w:sz w:val="28"/>
          <w:szCs w:val="28"/>
          <w:lang w:val="pt-BR"/>
        </w:rPr>
      </w:pPr>
      <w:r w:rsidRPr="002F4806">
        <w:rPr>
          <w:b/>
          <w:bCs/>
          <w:sz w:val="28"/>
          <w:szCs w:val="28"/>
          <w:lang w:val="pt-BR"/>
        </w:rPr>
        <w:t xml:space="preserve">         MÔN VẬT LÍ - KHỐI 10</w:t>
      </w:r>
    </w:p>
    <w:p w:rsidR="00A5043C" w:rsidRPr="001A0C46" w:rsidRDefault="00A5043C" w:rsidP="00A5043C">
      <w:pPr>
        <w:jc w:val="center"/>
        <w:rPr>
          <w:bCs/>
          <w:sz w:val="6"/>
          <w:szCs w:val="6"/>
          <w:lang w:val="pt-BR"/>
        </w:rPr>
      </w:pPr>
    </w:p>
    <w:tbl>
      <w:tblPr>
        <w:tblStyle w:val="TableGrid"/>
        <w:tblW w:w="11165" w:type="dxa"/>
        <w:tblLayout w:type="fixed"/>
        <w:tblLook w:val="04A0"/>
      </w:tblPr>
      <w:tblGrid>
        <w:gridCol w:w="828"/>
        <w:gridCol w:w="3780"/>
        <w:gridCol w:w="1029"/>
        <w:gridCol w:w="850"/>
        <w:gridCol w:w="3611"/>
        <w:gridCol w:w="1067"/>
      </w:tblGrid>
      <w:tr w:rsidR="00A5043C" w:rsidRPr="000570A2" w:rsidTr="00A5043C">
        <w:tc>
          <w:tcPr>
            <w:tcW w:w="5637" w:type="dxa"/>
            <w:gridSpan w:val="3"/>
            <w:shd w:val="clear" w:color="auto" w:fill="B6DDE8" w:themeFill="accent5" w:themeFillTint="66"/>
          </w:tcPr>
          <w:p w:rsidR="00A5043C" w:rsidRPr="000570A2" w:rsidRDefault="00A5043C" w:rsidP="00A5043C">
            <w:pPr>
              <w:jc w:val="center"/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>MÃ ĐỀ 101</w:t>
            </w:r>
          </w:p>
        </w:tc>
        <w:tc>
          <w:tcPr>
            <w:tcW w:w="5528" w:type="dxa"/>
            <w:gridSpan w:val="3"/>
            <w:shd w:val="clear" w:color="auto" w:fill="B6DDE8" w:themeFill="accent5" w:themeFillTint="66"/>
          </w:tcPr>
          <w:p w:rsidR="00A5043C" w:rsidRPr="000570A2" w:rsidRDefault="00A5043C" w:rsidP="00A5043C">
            <w:pPr>
              <w:jc w:val="center"/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>MÃ ĐỀ 102</w:t>
            </w:r>
          </w:p>
        </w:tc>
      </w:tr>
      <w:tr w:rsidR="00A5043C" w:rsidRPr="000570A2" w:rsidTr="00A5043C">
        <w:tc>
          <w:tcPr>
            <w:tcW w:w="828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>Câu 1</w:t>
            </w:r>
          </w:p>
        </w:tc>
        <w:tc>
          <w:tcPr>
            <w:tcW w:w="3780" w:type="dxa"/>
          </w:tcPr>
          <w:p w:rsidR="00A5043C" w:rsidRDefault="00A5043C" w:rsidP="00A5043C">
            <w:pPr>
              <w:spacing w:line="276" w:lineRule="auto"/>
            </w:pPr>
            <w:r>
              <w:t xml:space="preserve">a) vectơ vận tốc, b) không đổi </w:t>
            </w:r>
          </w:p>
          <w:p w:rsidR="00A5043C" w:rsidRDefault="00A5043C" w:rsidP="00A5043C">
            <w:pPr>
              <w:spacing w:line="276" w:lineRule="auto"/>
            </w:pPr>
            <w:r>
              <w:t xml:space="preserve">c) cùng giá, d) cùng độ lớn </w:t>
            </w: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>
              <w:t>e) ngược chiều, f)</w:t>
            </w:r>
            <w:r w:rsidRPr="003D7E89">
              <w:t xml:space="preserve"> </w:t>
            </w:r>
            <w:r>
              <w:t>lực hấp dẫn</w:t>
            </w:r>
            <w:r>
              <w:rPr>
                <w:bCs/>
                <w:lang w:val="pt-BR"/>
              </w:rPr>
              <w:t xml:space="preserve"> </w:t>
            </w:r>
          </w:p>
        </w:tc>
        <w:tc>
          <w:tcPr>
            <w:tcW w:w="1029" w:type="dxa"/>
          </w:tcPr>
          <w:p w:rsidR="00A5043C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25</w:t>
            </w:r>
            <w:r>
              <w:rPr>
                <w:bCs/>
                <w:lang w:val="pt-BR"/>
              </w:rPr>
              <w:t>đx6</w:t>
            </w:r>
          </w:p>
        </w:tc>
        <w:tc>
          <w:tcPr>
            <w:tcW w:w="850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>Câu 1</w:t>
            </w:r>
          </w:p>
        </w:tc>
        <w:tc>
          <w:tcPr>
            <w:tcW w:w="3611" w:type="dxa"/>
          </w:tcPr>
          <w:p w:rsidR="00A5043C" w:rsidRDefault="00A5043C" w:rsidP="00A5043C">
            <w:pPr>
              <w:spacing w:line="276" w:lineRule="auto"/>
            </w:pPr>
            <w:r>
              <w:t>a) làm quay</w:t>
            </w:r>
            <w:r w:rsidR="00965012">
              <w:t xml:space="preserve"> của lực</w:t>
            </w:r>
            <w:r>
              <w:t xml:space="preserve">, b) lực </w:t>
            </w:r>
          </w:p>
          <w:p w:rsidR="00A5043C" w:rsidRDefault="00A5043C" w:rsidP="00A5043C">
            <w:pPr>
              <w:spacing w:line="276" w:lineRule="auto"/>
            </w:pPr>
            <w:r>
              <w:t xml:space="preserve">c) cánh tay đòn, d) nhánh parabol </w:t>
            </w: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>
              <w:t>e) tâm của quỹ đạo, f)</w:t>
            </w:r>
            <w:r w:rsidRPr="003D7E89">
              <w:t xml:space="preserve"> </w:t>
            </w:r>
            <w:r>
              <w:t>không đổi</w:t>
            </w:r>
          </w:p>
        </w:tc>
        <w:tc>
          <w:tcPr>
            <w:tcW w:w="1067" w:type="dxa"/>
          </w:tcPr>
          <w:p w:rsidR="00A5043C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25</w:t>
            </w:r>
            <w:r>
              <w:rPr>
                <w:bCs/>
                <w:lang w:val="pt-BR"/>
              </w:rPr>
              <w:t>đx6</w:t>
            </w:r>
          </w:p>
        </w:tc>
      </w:tr>
      <w:tr w:rsidR="00A5043C" w:rsidRPr="000570A2" w:rsidTr="00A5043C">
        <w:tc>
          <w:tcPr>
            <w:tcW w:w="828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>Câu 2</w:t>
            </w:r>
          </w:p>
        </w:tc>
        <w:tc>
          <w:tcPr>
            <w:tcW w:w="3780" w:type="dxa"/>
          </w:tcPr>
          <w:p w:rsidR="00A5043C" w:rsidRDefault="00A5043C" w:rsidP="00A5043C">
            <w:pPr>
              <w:spacing w:line="276" w:lineRule="auto"/>
            </w:pPr>
            <w:r>
              <w:t>- Phát biểu đúng ĐL</w:t>
            </w:r>
          </w:p>
          <w:p w:rsidR="00A5043C" w:rsidRDefault="00A5043C" w:rsidP="00A5043C">
            <w:pPr>
              <w:spacing w:line="276" w:lineRule="auto"/>
            </w:pPr>
            <w:r>
              <w:t xml:space="preserve">- Biểu thức </w:t>
            </w:r>
            <w:r w:rsidRPr="003A0913">
              <w:rPr>
                <w:position w:val="-22"/>
              </w:rPr>
              <w:object w:dxaOrig="580" w:dyaOrig="580">
                <v:shape id="_x0000_i1027" type="#_x0000_t75" style="width:34.5pt;height:34.5pt" o:ole="">
                  <v:imagedata r:id="rId22" o:title=""/>
                </v:shape>
                <o:OLEObject Type="Embed" ProgID="Equation.DSMT4" ShapeID="_x0000_i1027" DrawAspect="Content" ObjectID="_1511671122" r:id="rId23"/>
              </w:object>
            </w:r>
            <w:r>
              <w:t xml:space="preserve"> hay </w:t>
            </w:r>
            <w:r w:rsidRPr="003A0913">
              <w:rPr>
                <w:position w:val="-6"/>
              </w:rPr>
              <w:object w:dxaOrig="680" w:dyaOrig="300">
                <v:shape id="_x0000_i1028" type="#_x0000_t75" style="width:40.5pt;height:17.25pt" o:ole="">
                  <v:imagedata r:id="rId24" o:title=""/>
                </v:shape>
                <o:OLEObject Type="Embed" ProgID="Equation.DSMT4" ShapeID="_x0000_i1028" DrawAspect="Content" ObjectID="_1511671123" r:id="rId25"/>
              </w:object>
            </w: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>
              <w:t xml:space="preserve">- Chú thích tên, đơn vị </w:t>
            </w:r>
          </w:p>
        </w:tc>
        <w:tc>
          <w:tcPr>
            <w:tcW w:w="1029" w:type="dxa"/>
          </w:tcPr>
          <w:p w:rsidR="00A5043C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5</w:t>
            </w:r>
            <w:r>
              <w:rPr>
                <w:bCs/>
                <w:lang w:val="pt-BR"/>
              </w:rPr>
              <w:t>đ</w:t>
            </w: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</w:p>
          <w:p w:rsidR="00A5043C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</w:t>
            </w:r>
            <w:r>
              <w:rPr>
                <w:bCs/>
                <w:lang w:val="pt-BR"/>
              </w:rPr>
              <w:t>2</w:t>
            </w:r>
            <w:r w:rsidRPr="000570A2">
              <w:rPr>
                <w:bCs/>
                <w:lang w:val="pt-BR"/>
              </w:rPr>
              <w:t>5</w:t>
            </w:r>
            <w:r>
              <w:rPr>
                <w:bCs/>
                <w:lang w:val="pt-BR"/>
              </w:rPr>
              <w:t>đ</w:t>
            </w:r>
          </w:p>
          <w:p w:rsidR="00A5043C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0,25đ</w:t>
            </w:r>
          </w:p>
        </w:tc>
        <w:tc>
          <w:tcPr>
            <w:tcW w:w="850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>Câu 2</w:t>
            </w:r>
          </w:p>
        </w:tc>
        <w:tc>
          <w:tcPr>
            <w:tcW w:w="3611" w:type="dxa"/>
          </w:tcPr>
          <w:p w:rsidR="00A5043C" w:rsidRDefault="00A5043C" w:rsidP="00A5043C">
            <w:pPr>
              <w:spacing w:line="276" w:lineRule="auto"/>
            </w:pPr>
            <w:r>
              <w:t>- Phát biểu đúng ĐL</w:t>
            </w:r>
          </w:p>
          <w:p w:rsidR="00A5043C" w:rsidRDefault="00A5043C" w:rsidP="00A5043C">
            <w:pPr>
              <w:spacing w:line="276" w:lineRule="auto"/>
            </w:pPr>
            <w:r>
              <w:t xml:space="preserve">- Biểu thức </w:t>
            </w:r>
            <w:r w:rsidRPr="003A0913">
              <w:rPr>
                <w:position w:val="-22"/>
              </w:rPr>
              <w:object w:dxaOrig="1080" w:dyaOrig="560">
                <v:shape id="_x0000_i1029" type="#_x0000_t75" style="width:59.25pt;height:31.5pt" o:ole="">
                  <v:imagedata r:id="rId26" o:title=""/>
                </v:shape>
                <o:OLEObject Type="Embed" ProgID="Equation.DSMT4" ShapeID="_x0000_i1029" DrawAspect="Content" ObjectID="_1511671124" r:id="rId27"/>
              </w:object>
            </w:r>
            <w:r>
              <w:t xml:space="preserve"> </w:t>
            </w: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>
              <w:t xml:space="preserve">- Chú thích tên, đơn vị </w:t>
            </w:r>
          </w:p>
        </w:tc>
        <w:tc>
          <w:tcPr>
            <w:tcW w:w="1067" w:type="dxa"/>
          </w:tcPr>
          <w:p w:rsidR="00A5043C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5</w:t>
            </w:r>
            <w:r>
              <w:rPr>
                <w:bCs/>
                <w:lang w:val="pt-BR"/>
              </w:rPr>
              <w:t>đ</w:t>
            </w: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</w:p>
          <w:p w:rsidR="00A5043C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</w:t>
            </w:r>
            <w:r>
              <w:rPr>
                <w:bCs/>
                <w:lang w:val="pt-BR"/>
              </w:rPr>
              <w:t>2</w:t>
            </w:r>
            <w:r w:rsidRPr="000570A2">
              <w:rPr>
                <w:bCs/>
                <w:lang w:val="pt-BR"/>
              </w:rPr>
              <w:t>5</w:t>
            </w:r>
            <w:r>
              <w:rPr>
                <w:bCs/>
                <w:lang w:val="pt-BR"/>
              </w:rPr>
              <w:t>đ</w:t>
            </w:r>
          </w:p>
          <w:p w:rsidR="00A5043C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0,25đ</w:t>
            </w:r>
          </w:p>
        </w:tc>
      </w:tr>
      <w:tr w:rsidR="00A5043C" w:rsidRPr="000570A2" w:rsidTr="00A5043C">
        <w:tc>
          <w:tcPr>
            <w:tcW w:w="828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>Câu 3</w:t>
            </w:r>
          </w:p>
        </w:tc>
        <w:tc>
          <w:tcPr>
            <w:tcW w:w="3780" w:type="dxa"/>
          </w:tcPr>
          <w:p w:rsidR="00F76F28" w:rsidRDefault="00F76F28" w:rsidP="00F76F28">
            <w:pPr>
              <w:spacing w:line="276" w:lineRule="auto"/>
            </w:pPr>
            <w:r>
              <w:t xml:space="preserve">- Lực ma sát trượt và các đặc điểm. </w:t>
            </w:r>
          </w:p>
          <w:p w:rsidR="00A5043C" w:rsidRPr="00187CFC" w:rsidRDefault="00F76F28" w:rsidP="00A5043C">
            <w:r>
              <w:t>- 2 ý chính: thời tiết ảnh hưởng đến độ ma sát giữa xe và mặt đường. Lốp xe được thiết kế có các gân giúp xe bám đường tốt, an toàn hơn.</w:t>
            </w:r>
          </w:p>
        </w:tc>
        <w:tc>
          <w:tcPr>
            <w:tcW w:w="1029" w:type="dxa"/>
          </w:tcPr>
          <w:p w:rsidR="00A5043C" w:rsidRPr="000570A2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</w:t>
            </w:r>
            <w:r w:rsidR="00F76F28">
              <w:rPr>
                <w:bCs/>
                <w:lang w:val="pt-BR"/>
              </w:rPr>
              <w:t>2</w:t>
            </w:r>
            <w:r w:rsidRPr="000570A2">
              <w:rPr>
                <w:bCs/>
                <w:lang w:val="pt-BR"/>
              </w:rPr>
              <w:t>5</w:t>
            </w:r>
            <w:r>
              <w:rPr>
                <w:bCs/>
                <w:lang w:val="pt-BR"/>
              </w:rPr>
              <w:t>đ</w:t>
            </w:r>
            <w:r w:rsidR="00F76F28">
              <w:rPr>
                <w:bCs/>
                <w:lang w:val="pt-BR"/>
              </w:rPr>
              <w:t>x4</w:t>
            </w:r>
          </w:p>
          <w:p w:rsidR="00F76F28" w:rsidRDefault="00F76F28" w:rsidP="00A5043C">
            <w:pPr>
              <w:rPr>
                <w:bCs/>
                <w:lang w:val="pt-BR"/>
              </w:rPr>
            </w:pPr>
          </w:p>
          <w:p w:rsidR="00A5043C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</w:t>
            </w:r>
            <w:r w:rsidR="00F76F28">
              <w:rPr>
                <w:bCs/>
                <w:lang w:val="pt-BR"/>
              </w:rPr>
              <w:t>2</w:t>
            </w:r>
            <w:r w:rsidRPr="000570A2">
              <w:rPr>
                <w:bCs/>
                <w:lang w:val="pt-BR"/>
              </w:rPr>
              <w:t>5</w:t>
            </w:r>
            <w:r>
              <w:rPr>
                <w:bCs/>
                <w:lang w:val="pt-BR"/>
              </w:rPr>
              <w:t>đ</w:t>
            </w:r>
            <w:r w:rsidR="00F76F28">
              <w:rPr>
                <w:bCs/>
                <w:lang w:val="pt-BR"/>
              </w:rPr>
              <w:t>x2</w:t>
            </w:r>
          </w:p>
          <w:p w:rsidR="00A5043C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</w:p>
        </w:tc>
        <w:tc>
          <w:tcPr>
            <w:tcW w:w="850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>Câu 3</w:t>
            </w:r>
          </w:p>
        </w:tc>
        <w:tc>
          <w:tcPr>
            <w:tcW w:w="3611" w:type="dxa"/>
          </w:tcPr>
          <w:p w:rsidR="00F76F28" w:rsidRDefault="00F76F28" w:rsidP="00F76F28">
            <w:pPr>
              <w:spacing w:line="276" w:lineRule="auto"/>
            </w:pPr>
            <w:r>
              <w:t xml:space="preserve">- Lực đàn hồi và các đặc điểm. </w:t>
            </w:r>
          </w:p>
          <w:p w:rsidR="00A5043C" w:rsidRPr="0021312B" w:rsidRDefault="00F76F28" w:rsidP="00A5043C">
            <w:r>
              <w:t>- 2 ý chính: bộ phận chính của phuộc nhún là lò xo. Khi xe đi trên đường xấu, lực đàn hồi của lò xo giúp hạn chế tối đa sự giằng xóc của xe.</w:t>
            </w:r>
          </w:p>
        </w:tc>
        <w:tc>
          <w:tcPr>
            <w:tcW w:w="1067" w:type="dxa"/>
          </w:tcPr>
          <w:p w:rsidR="00A5043C" w:rsidRPr="000570A2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</w:t>
            </w:r>
            <w:r w:rsidR="00F76F28">
              <w:rPr>
                <w:bCs/>
                <w:lang w:val="pt-BR"/>
              </w:rPr>
              <w:t>2</w:t>
            </w:r>
            <w:r w:rsidRPr="000570A2">
              <w:rPr>
                <w:bCs/>
                <w:lang w:val="pt-BR"/>
              </w:rPr>
              <w:t>5</w:t>
            </w:r>
            <w:r>
              <w:rPr>
                <w:bCs/>
                <w:lang w:val="pt-BR"/>
              </w:rPr>
              <w:t>đ</w:t>
            </w:r>
            <w:r w:rsidR="00F76F28">
              <w:rPr>
                <w:bCs/>
                <w:lang w:val="pt-BR"/>
              </w:rPr>
              <w:t>x4</w:t>
            </w:r>
          </w:p>
          <w:p w:rsidR="00F76F28" w:rsidRDefault="00F76F28" w:rsidP="00A5043C">
            <w:pPr>
              <w:rPr>
                <w:bCs/>
                <w:lang w:val="pt-BR"/>
              </w:rPr>
            </w:pPr>
          </w:p>
          <w:p w:rsidR="00A5043C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</w:t>
            </w:r>
            <w:r w:rsidR="00F76F28">
              <w:rPr>
                <w:bCs/>
                <w:lang w:val="pt-BR"/>
              </w:rPr>
              <w:t>2</w:t>
            </w:r>
            <w:r w:rsidRPr="000570A2">
              <w:rPr>
                <w:bCs/>
                <w:lang w:val="pt-BR"/>
              </w:rPr>
              <w:t>5</w:t>
            </w:r>
            <w:r>
              <w:rPr>
                <w:bCs/>
                <w:lang w:val="pt-BR"/>
              </w:rPr>
              <w:t>đ</w:t>
            </w:r>
            <w:r w:rsidR="00F76F28">
              <w:rPr>
                <w:bCs/>
                <w:lang w:val="pt-BR"/>
              </w:rPr>
              <w:t>x2</w:t>
            </w:r>
          </w:p>
          <w:p w:rsidR="00A5043C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</w:p>
        </w:tc>
      </w:tr>
      <w:tr w:rsidR="00A5043C" w:rsidRPr="000570A2" w:rsidTr="00A5043C">
        <w:tc>
          <w:tcPr>
            <w:tcW w:w="828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>Câu 4</w:t>
            </w:r>
          </w:p>
        </w:tc>
        <w:tc>
          <w:tcPr>
            <w:tcW w:w="3780" w:type="dxa"/>
          </w:tcPr>
          <w:p w:rsidR="00F76F28" w:rsidRDefault="00F76F28" w:rsidP="00F76F28">
            <w:pPr>
              <w:spacing w:line="276" w:lineRule="auto"/>
            </w:pPr>
            <w:r>
              <w:t>- Lực hấp dẫn.</w:t>
            </w:r>
          </w:p>
          <w:p w:rsidR="00F76F28" w:rsidRDefault="00F76F28" w:rsidP="00F76F28">
            <w:pPr>
              <w:spacing w:line="276" w:lineRule="auto"/>
            </w:pPr>
            <w:r>
              <w:t xml:space="preserve">- </w:t>
            </w:r>
            <w:r w:rsidR="00B74FA3">
              <w:t xml:space="preserve">Vì: </w:t>
            </w:r>
            <w:r w:rsidRPr="00067FBB">
              <w:rPr>
                <w:position w:val="-24"/>
              </w:rPr>
              <w:object w:dxaOrig="2640" w:dyaOrig="660">
                <v:shape id="_x0000_i1030" type="#_x0000_t75" style="width:132pt;height:33pt" o:ole="">
                  <v:imagedata r:id="rId28" o:title=""/>
                </v:shape>
                <o:OLEObject Type="Embed" ProgID="Equation.DSMT4" ShapeID="_x0000_i1030" DrawAspect="Content" ObjectID="_1511671125" r:id="rId29"/>
              </w:object>
            </w:r>
            <w:r>
              <w:t xml:space="preserve"> </w:t>
            </w:r>
          </w:p>
          <w:p w:rsidR="00A5043C" w:rsidRPr="000570A2" w:rsidRDefault="00F76F28" w:rsidP="00A5043C">
            <w:pPr>
              <w:rPr>
                <w:bCs/>
                <w:lang w:val="pt-BR"/>
              </w:rPr>
            </w:pPr>
            <w:r w:rsidRPr="00067FBB">
              <w:rPr>
                <w:position w:val="-26"/>
              </w:rPr>
              <w:object w:dxaOrig="2720" w:dyaOrig="700">
                <v:shape id="_x0000_i1031" type="#_x0000_t75" style="width:135.75pt;height:36pt" o:ole="">
                  <v:imagedata r:id="rId30" o:title=""/>
                </v:shape>
                <o:OLEObject Type="Embed" ProgID="Equation.DSMT4" ShapeID="_x0000_i1031" DrawAspect="Content" ObjectID="_1511671126" r:id="rId31"/>
              </w:object>
            </w:r>
          </w:p>
        </w:tc>
        <w:tc>
          <w:tcPr>
            <w:tcW w:w="1029" w:type="dxa"/>
          </w:tcPr>
          <w:p w:rsidR="00A5043C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</w:t>
            </w:r>
            <w:r w:rsidR="00F76F28">
              <w:rPr>
                <w:bCs/>
                <w:lang w:val="pt-BR"/>
              </w:rPr>
              <w:t>2</w:t>
            </w:r>
            <w:r w:rsidRPr="000570A2">
              <w:rPr>
                <w:bCs/>
                <w:lang w:val="pt-BR"/>
              </w:rPr>
              <w:t>5</w:t>
            </w:r>
            <w:r>
              <w:rPr>
                <w:bCs/>
                <w:lang w:val="pt-BR"/>
              </w:rPr>
              <w:t>đ</w:t>
            </w:r>
          </w:p>
          <w:p w:rsidR="00F76F28" w:rsidRPr="000570A2" w:rsidRDefault="00F76F28" w:rsidP="00A5043C">
            <w:pPr>
              <w:rPr>
                <w:bCs/>
                <w:lang w:val="pt-BR"/>
              </w:rPr>
            </w:pPr>
          </w:p>
          <w:p w:rsidR="00A5043C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</w:t>
            </w:r>
            <w:r w:rsidR="00F76F28">
              <w:rPr>
                <w:bCs/>
                <w:lang w:val="pt-BR"/>
              </w:rPr>
              <w:t>2</w:t>
            </w:r>
            <w:r w:rsidRPr="000570A2">
              <w:rPr>
                <w:bCs/>
                <w:lang w:val="pt-BR"/>
              </w:rPr>
              <w:t>5</w:t>
            </w:r>
            <w:r>
              <w:rPr>
                <w:bCs/>
                <w:lang w:val="pt-BR"/>
              </w:rPr>
              <w:t>đ</w:t>
            </w:r>
            <w:r w:rsidR="00F76F28">
              <w:rPr>
                <w:bCs/>
                <w:lang w:val="pt-BR"/>
              </w:rPr>
              <w:t>x2</w:t>
            </w:r>
          </w:p>
          <w:p w:rsidR="00A5043C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0,</w:t>
            </w:r>
            <w:r w:rsidR="00F76F28">
              <w:rPr>
                <w:bCs/>
                <w:lang w:val="pt-BR"/>
              </w:rPr>
              <w:t>2</w:t>
            </w:r>
            <w:r>
              <w:rPr>
                <w:bCs/>
                <w:lang w:val="pt-BR"/>
              </w:rPr>
              <w:t>5đ</w:t>
            </w:r>
          </w:p>
        </w:tc>
        <w:tc>
          <w:tcPr>
            <w:tcW w:w="850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>Câu 4</w:t>
            </w:r>
          </w:p>
        </w:tc>
        <w:tc>
          <w:tcPr>
            <w:tcW w:w="3611" w:type="dxa"/>
          </w:tcPr>
          <w:p w:rsidR="00F76F28" w:rsidRDefault="00F76F28" w:rsidP="00F76F28">
            <w:pPr>
              <w:spacing w:line="276" w:lineRule="auto"/>
            </w:pPr>
            <w:r>
              <w:t>- Lực hấp dẫn.</w:t>
            </w:r>
          </w:p>
          <w:p w:rsidR="00F76F28" w:rsidRDefault="00F76F28" w:rsidP="00F76F28">
            <w:pPr>
              <w:spacing w:line="276" w:lineRule="auto"/>
            </w:pPr>
            <w:r>
              <w:t xml:space="preserve">- </w:t>
            </w:r>
            <w:r w:rsidR="00B74FA3">
              <w:t xml:space="preserve">Vì: </w:t>
            </w:r>
            <w:r w:rsidRPr="00067FBB">
              <w:rPr>
                <w:position w:val="-24"/>
              </w:rPr>
              <w:object w:dxaOrig="2640" w:dyaOrig="660">
                <v:shape id="_x0000_i1032" type="#_x0000_t75" style="width:132pt;height:33pt" o:ole="">
                  <v:imagedata r:id="rId28" o:title=""/>
                </v:shape>
                <o:OLEObject Type="Embed" ProgID="Equation.DSMT4" ShapeID="_x0000_i1032" DrawAspect="Content" ObjectID="_1511671127" r:id="rId32"/>
              </w:object>
            </w:r>
            <w:r>
              <w:t xml:space="preserve"> </w:t>
            </w:r>
          </w:p>
          <w:p w:rsidR="00A5043C" w:rsidRPr="000570A2" w:rsidRDefault="00F76F28" w:rsidP="00A5043C">
            <w:pPr>
              <w:rPr>
                <w:bCs/>
                <w:lang w:val="pt-BR"/>
              </w:rPr>
            </w:pPr>
            <w:r w:rsidRPr="00067FBB">
              <w:rPr>
                <w:position w:val="-26"/>
              </w:rPr>
              <w:object w:dxaOrig="2720" w:dyaOrig="700">
                <v:shape id="_x0000_i1033" type="#_x0000_t75" style="width:135.75pt;height:36pt" o:ole="">
                  <v:imagedata r:id="rId30" o:title=""/>
                </v:shape>
                <o:OLEObject Type="Embed" ProgID="Equation.DSMT4" ShapeID="_x0000_i1033" DrawAspect="Content" ObjectID="_1511671128" r:id="rId33"/>
              </w:object>
            </w:r>
          </w:p>
        </w:tc>
        <w:tc>
          <w:tcPr>
            <w:tcW w:w="1067" w:type="dxa"/>
          </w:tcPr>
          <w:p w:rsidR="00A5043C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</w:t>
            </w:r>
            <w:r w:rsidR="00F76F28">
              <w:rPr>
                <w:bCs/>
                <w:lang w:val="pt-BR"/>
              </w:rPr>
              <w:t>2</w:t>
            </w:r>
            <w:r w:rsidRPr="000570A2">
              <w:rPr>
                <w:bCs/>
                <w:lang w:val="pt-BR"/>
              </w:rPr>
              <w:t>5</w:t>
            </w:r>
            <w:r>
              <w:rPr>
                <w:bCs/>
                <w:lang w:val="pt-BR"/>
              </w:rPr>
              <w:t>đ</w:t>
            </w:r>
          </w:p>
          <w:p w:rsidR="00F76F28" w:rsidRPr="000570A2" w:rsidRDefault="00F76F28" w:rsidP="00A5043C">
            <w:pPr>
              <w:rPr>
                <w:bCs/>
                <w:lang w:val="pt-BR"/>
              </w:rPr>
            </w:pPr>
          </w:p>
          <w:p w:rsidR="00A5043C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</w:t>
            </w:r>
            <w:r w:rsidR="00F76F28">
              <w:rPr>
                <w:bCs/>
                <w:lang w:val="pt-BR"/>
              </w:rPr>
              <w:t>2</w:t>
            </w:r>
            <w:r w:rsidRPr="000570A2">
              <w:rPr>
                <w:bCs/>
                <w:lang w:val="pt-BR"/>
              </w:rPr>
              <w:t>5</w:t>
            </w:r>
            <w:r>
              <w:rPr>
                <w:bCs/>
                <w:lang w:val="pt-BR"/>
              </w:rPr>
              <w:t>đ</w:t>
            </w:r>
            <w:r w:rsidR="00F76F28">
              <w:rPr>
                <w:bCs/>
                <w:lang w:val="pt-BR"/>
              </w:rPr>
              <w:t>x2</w:t>
            </w:r>
          </w:p>
          <w:p w:rsidR="00A5043C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0,</w:t>
            </w:r>
            <w:r w:rsidR="00F76F28">
              <w:rPr>
                <w:bCs/>
                <w:lang w:val="pt-BR"/>
              </w:rPr>
              <w:t>2</w:t>
            </w:r>
            <w:r>
              <w:rPr>
                <w:bCs/>
                <w:lang w:val="pt-BR"/>
              </w:rPr>
              <w:t>5đ</w:t>
            </w:r>
          </w:p>
        </w:tc>
      </w:tr>
      <w:tr w:rsidR="00A5043C" w:rsidRPr="000570A2" w:rsidTr="00B74FA3">
        <w:trPr>
          <w:trHeight w:val="575"/>
        </w:trPr>
        <w:tc>
          <w:tcPr>
            <w:tcW w:w="828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 xml:space="preserve">Câu </w:t>
            </w:r>
            <w:r>
              <w:rPr>
                <w:b/>
                <w:bCs/>
                <w:lang w:val="pt-BR"/>
              </w:rPr>
              <w:t>5</w:t>
            </w:r>
          </w:p>
        </w:tc>
        <w:tc>
          <w:tcPr>
            <w:tcW w:w="3780" w:type="dxa"/>
          </w:tcPr>
          <w:p w:rsidR="00A5043C" w:rsidRPr="000570A2" w:rsidRDefault="00B74FA3" w:rsidP="00A5043C">
            <w:pPr>
              <w:rPr>
                <w:bCs/>
                <w:lang w:val="pt-BR"/>
              </w:rPr>
            </w:pPr>
            <w:r w:rsidRPr="00067FBB">
              <w:rPr>
                <w:position w:val="-14"/>
              </w:rPr>
              <w:object w:dxaOrig="3879" w:dyaOrig="460">
                <v:shape id="_x0000_i1034" type="#_x0000_t75" style="width:180pt;height:21.75pt" o:ole="">
                  <v:imagedata r:id="rId34" o:title=""/>
                </v:shape>
                <o:OLEObject Type="Embed" ProgID="Equation.DSMT4" ShapeID="_x0000_i1034" DrawAspect="Content" ObjectID="_1511671129" r:id="rId35"/>
              </w:object>
            </w:r>
          </w:p>
        </w:tc>
        <w:tc>
          <w:tcPr>
            <w:tcW w:w="1029" w:type="dxa"/>
          </w:tcPr>
          <w:p w:rsidR="00B74FA3" w:rsidRDefault="00B74FA3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5</w:t>
            </w:r>
            <w:r>
              <w:rPr>
                <w:bCs/>
                <w:lang w:val="pt-BR"/>
              </w:rPr>
              <w:t>đ</w:t>
            </w:r>
            <w:r w:rsidR="00B74FA3">
              <w:rPr>
                <w:bCs/>
                <w:lang w:val="pt-BR"/>
              </w:rPr>
              <w:t>x2</w:t>
            </w:r>
          </w:p>
        </w:tc>
        <w:tc>
          <w:tcPr>
            <w:tcW w:w="850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 xml:space="preserve">Câu </w:t>
            </w:r>
            <w:r>
              <w:rPr>
                <w:b/>
                <w:bCs/>
                <w:lang w:val="pt-BR"/>
              </w:rPr>
              <w:t>5</w:t>
            </w:r>
          </w:p>
        </w:tc>
        <w:tc>
          <w:tcPr>
            <w:tcW w:w="3611" w:type="dxa"/>
          </w:tcPr>
          <w:p w:rsidR="00A5043C" w:rsidRPr="00B74FA3" w:rsidRDefault="00C20302" w:rsidP="00B74FA3">
            <w:pPr>
              <w:rPr>
                <w:bCs/>
                <w:sz w:val="4"/>
                <w:szCs w:val="4"/>
                <w:lang w:val="pt-BR"/>
              </w:rPr>
            </w:pPr>
            <w:r w:rsidRPr="00783594">
              <w:rPr>
                <w:position w:val="-14"/>
              </w:rPr>
              <w:object w:dxaOrig="3900" w:dyaOrig="460">
                <v:shape id="_x0000_i1035" type="#_x0000_t75" style="width:174.75pt;height:21.75pt" o:ole="">
                  <v:imagedata r:id="rId36" o:title=""/>
                </v:shape>
                <o:OLEObject Type="Embed" ProgID="Equation.DSMT4" ShapeID="_x0000_i1035" DrawAspect="Content" ObjectID="_1511671130" r:id="rId37"/>
              </w:object>
            </w:r>
          </w:p>
        </w:tc>
        <w:tc>
          <w:tcPr>
            <w:tcW w:w="1067" w:type="dxa"/>
            <w:vAlign w:val="center"/>
          </w:tcPr>
          <w:p w:rsidR="00A5043C" w:rsidRPr="000570A2" w:rsidRDefault="00A5043C" w:rsidP="00B74FA3">
            <w:pPr>
              <w:jc w:val="center"/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5</w:t>
            </w:r>
            <w:r>
              <w:rPr>
                <w:bCs/>
                <w:lang w:val="pt-BR"/>
              </w:rPr>
              <w:t>đ</w:t>
            </w:r>
            <w:r w:rsidR="00B74FA3">
              <w:rPr>
                <w:bCs/>
                <w:lang w:val="pt-BR"/>
              </w:rPr>
              <w:t>x2</w:t>
            </w:r>
          </w:p>
        </w:tc>
      </w:tr>
      <w:tr w:rsidR="00A5043C" w:rsidRPr="000570A2" w:rsidTr="009E0E27">
        <w:trPr>
          <w:trHeight w:val="1196"/>
        </w:trPr>
        <w:tc>
          <w:tcPr>
            <w:tcW w:w="828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 xml:space="preserve">Câu </w:t>
            </w:r>
            <w:r>
              <w:rPr>
                <w:b/>
                <w:bCs/>
                <w:lang w:val="pt-BR"/>
              </w:rPr>
              <w:t>6</w:t>
            </w:r>
          </w:p>
        </w:tc>
        <w:tc>
          <w:tcPr>
            <w:tcW w:w="3780" w:type="dxa"/>
          </w:tcPr>
          <w:p w:rsidR="00B74FA3" w:rsidRDefault="009E0E27" w:rsidP="00B74FA3">
            <w:pPr>
              <w:spacing w:line="276" w:lineRule="auto"/>
              <w:rPr>
                <w:position w:val="-30"/>
              </w:rPr>
            </w:pPr>
            <w:r w:rsidRPr="009A7F0E">
              <w:rPr>
                <w:position w:val="-30"/>
              </w:rPr>
              <w:object w:dxaOrig="1880" w:dyaOrig="740">
                <v:shape id="_x0000_i1036" type="#_x0000_t75" style="width:87pt;height:33.75pt" o:ole="">
                  <v:imagedata r:id="rId38" o:title=""/>
                </v:shape>
                <o:OLEObject Type="Embed" ProgID="Equation.DSMT4" ShapeID="_x0000_i1036" DrawAspect="Content" ObjectID="_1511671131" r:id="rId39"/>
              </w:object>
            </w:r>
          </w:p>
          <w:p w:rsidR="00A5043C" w:rsidRPr="009E0E27" w:rsidRDefault="009E0E27" w:rsidP="009E0E27">
            <w:pPr>
              <w:spacing w:line="276" w:lineRule="auto"/>
              <w:rPr>
                <w:position w:val="-30"/>
              </w:rPr>
            </w:pPr>
            <w:r w:rsidRPr="009E0E27">
              <w:rPr>
                <w:position w:val="-14"/>
              </w:rPr>
              <w:object w:dxaOrig="2060" w:dyaOrig="380">
                <v:shape id="_x0000_i1037" type="#_x0000_t75" style="width:106.5pt;height:19.5pt" o:ole="">
                  <v:imagedata r:id="rId40" o:title=""/>
                </v:shape>
                <o:OLEObject Type="Embed" ProgID="Equation.DSMT4" ShapeID="_x0000_i1037" DrawAspect="Content" ObjectID="_1511671132" r:id="rId41"/>
              </w:object>
            </w:r>
          </w:p>
        </w:tc>
        <w:tc>
          <w:tcPr>
            <w:tcW w:w="1029" w:type="dxa"/>
          </w:tcPr>
          <w:p w:rsidR="00A5043C" w:rsidRPr="000570A2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5</w:t>
            </w:r>
            <w:r>
              <w:rPr>
                <w:bCs/>
                <w:lang w:val="pt-BR"/>
              </w:rPr>
              <w:t>đ</w:t>
            </w: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5</w:t>
            </w:r>
            <w:r>
              <w:rPr>
                <w:bCs/>
                <w:lang w:val="pt-BR"/>
              </w:rPr>
              <w:t>đ</w:t>
            </w: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</w:p>
        </w:tc>
        <w:tc>
          <w:tcPr>
            <w:tcW w:w="850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 xml:space="preserve">Câu </w:t>
            </w:r>
            <w:r>
              <w:rPr>
                <w:b/>
                <w:bCs/>
                <w:lang w:val="pt-BR"/>
              </w:rPr>
              <w:t>6</w:t>
            </w:r>
          </w:p>
        </w:tc>
        <w:tc>
          <w:tcPr>
            <w:tcW w:w="3611" w:type="dxa"/>
          </w:tcPr>
          <w:p w:rsidR="00A5043C" w:rsidRDefault="009E0E27" w:rsidP="00A5043C">
            <w:pPr>
              <w:rPr>
                <w:position w:val="-30"/>
              </w:rPr>
            </w:pPr>
            <w:r w:rsidRPr="009A7F0E">
              <w:rPr>
                <w:position w:val="-30"/>
              </w:rPr>
              <w:object w:dxaOrig="1880" w:dyaOrig="740">
                <v:shape id="_x0000_i1038" type="#_x0000_t75" style="width:87pt;height:33.75pt" o:ole="">
                  <v:imagedata r:id="rId38" o:title=""/>
                </v:shape>
                <o:OLEObject Type="Embed" ProgID="Equation.DSMT4" ShapeID="_x0000_i1038" DrawAspect="Content" ObjectID="_1511671133" r:id="rId42"/>
              </w:object>
            </w:r>
          </w:p>
          <w:p w:rsidR="009E0E27" w:rsidRPr="000570A2" w:rsidRDefault="009E0E27" w:rsidP="00A5043C">
            <w:pPr>
              <w:rPr>
                <w:bCs/>
                <w:lang w:val="pt-BR"/>
              </w:rPr>
            </w:pPr>
            <w:r w:rsidRPr="009E0E27">
              <w:rPr>
                <w:position w:val="-14"/>
              </w:rPr>
              <w:object w:dxaOrig="2060" w:dyaOrig="380">
                <v:shape id="_x0000_i1039" type="#_x0000_t75" style="width:106.5pt;height:19.5pt" o:ole="">
                  <v:imagedata r:id="rId43" o:title=""/>
                </v:shape>
                <o:OLEObject Type="Embed" ProgID="Equation.DSMT4" ShapeID="_x0000_i1039" DrawAspect="Content" ObjectID="_1511671134" r:id="rId44"/>
              </w:object>
            </w:r>
          </w:p>
        </w:tc>
        <w:tc>
          <w:tcPr>
            <w:tcW w:w="1067" w:type="dxa"/>
          </w:tcPr>
          <w:p w:rsidR="00A5043C" w:rsidRPr="000570A2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5</w:t>
            </w:r>
            <w:r>
              <w:rPr>
                <w:bCs/>
                <w:lang w:val="pt-BR"/>
              </w:rPr>
              <w:t>đ</w:t>
            </w: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5</w:t>
            </w:r>
            <w:r>
              <w:rPr>
                <w:bCs/>
                <w:lang w:val="pt-BR"/>
              </w:rPr>
              <w:t>đ</w:t>
            </w: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</w:p>
        </w:tc>
      </w:tr>
      <w:tr w:rsidR="00A5043C" w:rsidRPr="000570A2" w:rsidTr="00C20302">
        <w:trPr>
          <w:trHeight w:val="1079"/>
        </w:trPr>
        <w:tc>
          <w:tcPr>
            <w:tcW w:w="828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 xml:space="preserve">Câu </w:t>
            </w:r>
            <w:r>
              <w:rPr>
                <w:b/>
                <w:bCs/>
                <w:lang w:val="pt-BR"/>
              </w:rPr>
              <w:t>7</w:t>
            </w:r>
          </w:p>
        </w:tc>
        <w:tc>
          <w:tcPr>
            <w:tcW w:w="3780" w:type="dxa"/>
          </w:tcPr>
          <w:p w:rsidR="00C20302" w:rsidRPr="00C20302" w:rsidRDefault="00C20302" w:rsidP="00C20302">
            <w:pPr>
              <w:rPr>
                <w:bCs/>
                <w:lang w:val="pt-BR"/>
              </w:rPr>
            </w:pPr>
            <w:r>
              <w:t>-  Khi vật cân bằng: F</w:t>
            </w:r>
            <w:r>
              <w:rPr>
                <w:vertAlign w:val="subscript"/>
              </w:rPr>
              <w:t>dh</w:t>
            </w:r>
            <w:r>
              <w:t xml:space="preserve"> = P</w:t>
            </w:r>
          </w:p>
          <w:p w:rsidR="00A5043C" w:rsidRPr="00C20302" w:rsidRDefault="00C20302" w:rsidP="00C20302">
            <w:pPr>
              <w:rPr>
                <w:bCs/>
                <w:lang w:val="pt-BR"/>
              </w:rPr>
            </w:pPr>
            <w:r w:rsidRPr="009A7F0E">
              <w:rPr>
                <w:position w:val="-24"/>
              </w:rPr>
              <w:object w:dxaOrig="2140" w:dyaOrig="620">
                <v:shape id="_x0000_i1040" type="#_x0000_t75" style="width:106.5pt;height:31.5pt" o:ole="">
                  <v:imagedata r:id="rId45" o:title=""/>
                </v:shape>
                <o:OLEObject Type="Embed" ProgID="Equation.DSMT4" ShapeID="_x0000_i1040" DrawAspect="Content" ObjectID="_1511671135" r:id="rId46"/>
              </w:object>
            </w:r>
          </w:p>
        </w:tc>
        <w:tc>
          <w:tcPr>
            <w:tcW w:w="1029" w:type="dxa"/>
          </w:tcPr>
          <w:p w:rsidR="00A5043C" w:rsidRDefault="00C20302" w:rsidP="00A5043C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0,</w:t>
            </w:r>
            <w:r w:rsidR="00A5043C" w:rsidRPr="000570A2">
              <w:rPr>
                <w:bCs/>
                <w:lang w:val="pt-BR"/>
              </w:rPr>
              <w:t>5</w:t>
            </w:r>
            <w:r w:rsidR="00A5043C">
              <w:rPr>
                <w:bCs/>
                <w:lang w:val="pt-BR"/>
              </w:rPr>
              <w:t>đ</w:t>
            </w:r>
          </w:p>
          <w:p w:rsidR="00C20302" w:rsidRDefault="00C20302" w:rsidP="00A5043C">
            <w:pPr>
              <w:rPr>
                <w:bCs/>
                <w:lang w:val="pt-BR"/>
              </w:rPr>
            </w:pPr>
          </w:p>
          <w:p w:rsidR="00C20302" w:rsidRPr="000570A2" w:rsidRDefault="00C20302" w:rsidP="00A5043C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0,5đ</w:t>
            </w: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</w:p>
        </w:tc>
        <w:tc>
          <w:tcPr>
            <w:tcW w:w="850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 xml:space="preserve">Câu </w:t>
            </w:r>
            <w:r>
              <w:rPr>
                <w:b/>
                <w:bCs/>
                <w:lang w:val="pt-BR"/>
              </w:rPr>
              <w:t>7</w:t>
            </w:r>
          </w:p>
        </w:tc>
        <w:tc>
          <w:tcPr>
            <w:tcW w:w="3611" w:type="dxa"/>
          </w:tcPr>
          <w:p w:rsidR="00C20302" w:rsidRPr="00C20302" w:rsidRDefault="00A5043C" w:rsidP="00C20302">
            <w:pPr>
              <w:rPr>
                <w:bCs/>
                <w:lang w:val="pt-BR"/>
              </w:rPr>
            </w:pPr>
            <w:r>
              <w:rPr>
                <w:position w:val="-30"/>
              </w:rPr>
              <w:t xml:space="preserve"> </w:t>
            </w:r>
            <w:r w:rsidR="00C20302">
              <w:t>-  Khi vật cân bằng: F</w:t>
            </w:r>
            <w:r w:rsidR="00C20302">
              <w:rPr>
                <w:vertAlign w:val="subscript"/>
              </w:rPr>
              <w:t>dh</w:t>
            </w:r>
            <w:r w:rsidR="00C20302">
              <w:t xml:space="preserve"> = P</w:t>
            </w:r>
          </w:p>
          <w:p w:rsidR="00C20302" w:rsidRPr="00C20302" w:rsidRDefault="00C20302" w:rsidP="00A5043C">
            <w:pPr>
              <w:rPr>
                <w:position w:val="-24"/>
              </w:rPr>
            </w:pPr>
            <w:r w:rsidRPr="009A7F0E">
              <w:rPr>
                <w:position w:val="-24"/>
              </w:rPr>
              <w:object w:dxaOrig="2040" w:dyaOrig="620">
                <v:shape id="_x0000_i1041" type="#_x0000_t75" style="width:102pt;height:31.5pt" o:ole="">
                  <v:imagedata r:id="rId47" o:title=""/>
                </v:shape>
                <o:OLEObject Type="Embed" ProgID="Equation.DSMT4" ShapeID="_x0000_i1041" DrawAspect="Content" ObjectID="_1511671136" r:id="rId48"/>
              </w:object>
            </w:r>
          </w:p>
        </w:tc>
        <w:tc>
          <w:tcPr>
            <w:tcW w:w="1067" w:type="dxa"/>
          </w:tcPr>
          <w:p w:rsidR="00A5043C" w:rsidRPr="000570A2" w:rsidRDefault="00C20302" w:rsidP="00A5043C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0,</w:t>
            </w:r>
            <w:r w:rsidR="00A5043C" w:rsidRPr="000570A2">
              <w:rPr>
                <w:bCs/>
                <w:lang w:val="pt-BR"/>
              </w:rPr>
              <w:t>5</w:t>
            </w:r>
            <w:r w:rsidR="00A5043C">
              <w:rPr>
                <w:bCs/>
                <w:lang w:val="pt-BR"/>
              </w:rPr>
              <w:t>đ</w:t>
            </w: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</w:p>
          <w:p w:rsidR="00A5043C" w:rsidRPr="000570A2" w:rsidRDefault="00A5043C" w:rsidP="00A5043C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>0,</w:t>
            </w:r>
            <w:r w:rsidR="00C20302">
              <w:rPr>
                <w:bCs/>
                <w:lang w:val="pt-BR"/>
              </w:rPr>
              <w:t>5đ</w:t>
            </w:r>
          </w:p>
        </w:tc>
      </w:tr>
      <w:tr w:rsidR="00A5043C" w:rsidRPr="000570A2" w:rsidTr="001A0C46">
        <w:trPr>
          <w:trHeight w:val="2834"/>
        </w:trPr>
        <w:tc>
          <w:tcPr>
            <w:tcW w:w="828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 xml:space="preserve">Câu </w:t>
            </w:r>
            <w:r>
              <w:rPr>
                <w:b/>
                <w:bCs/>
                <w:lang w:val="pt-BR"/>
              </w:rPr>
              <w:t>8</w:t>
            </w:r>
          </w:p>
        </w:tc>
        <w:tc>
          <w:tcPr>
            <w:tcW w:w="3780" w:type="dxa"/>
          </w:tcPr>
          <w:p w:rsidR="001A0C46" w:rsidRDefault="00A5043C" w:rsidP="001A0C46">
            <w:pPr>
              <w:spacing w:line="276" w:lineRule="auto"/>
              <w:jc w:val="both"/>
            </w:pPr>
            <w:r w:rsidRPr="008B5473">
              <w:rPr>
                <w:bCs/>
                <w:lang w:val="pt-BR"/>
              </w:rPr>
              <w:t xml:space="preserve">a) </w:t>
            </w:r>
            <w:r w:rsidR="001A0C46" w:rsidRPr="009A7F0E">
              <w:rPr>
                <w:position w:val="-24"/>
              </w:rPr>
              <w:object w:dxaOrig="2920" w:dyaOrig="620">
                <v:shape id="_x0000_i1042" type="#_x0000_t75" style="width:146.25pt;height:31.5pt" o:ole="">
                  <v:imagedata r:id="rId49" o:title=""/>
                </v:shape>
                <o:OLEObject Type="Embed" ProgID="Equation.DSMT4" ShapeID="_x0000_i1042" DrawAspect="Content" ObjectID="_1511671137" r:id="rId50"/>
              </w:object>
            </w:r>
          </w:p>
          <w:p w:rsidR="001A0C46" w:rsidRDefault="001A0C46" w:rsidP="001A0C46">
            <w:pPr>
              <w:spacing w:line="276" w:lineRule="auto"/>
            </w:pPr>
            <w:r>
              <w:t>b) Vẽ hình, phân tích lực.</w:t>
            </w:r>
          </w:p>
          <w:p w:rsidR="001A0C46" w:rsidRPr="009A7F0E" w:rsidRDefault="001A0C46" w:rsidP="001A0C46">
            <w:pPr>
              <w:spacing w:line="276" w:lineRule="auto"/>
            </w:pPr>
            <w:r>
              <w:t xml:space="preserve">- Viết </w:t>
            </w:r>
            <w:r w:rsidR="002F4806">
              <w:rPr>
                <w:bCs/>
                <w:lang w:val="pt-BR"/>
              </w:rPr>
              <w:t>biểu thức ĐL</w:t>
            </w:r>
            <w:r w:rsidRPr="000570A2">
              <w:rPr>
                <w:bCs/>
                <w:lang w:val="pt-BR"/>
              </w:rPr>
              <w:t xml:space="preserve"> II Newton</w:t>
            </w:r>
            <w:r w:rsidR="002F4806">
              <w:rPr>
                <w:bCs/>
                <w:lang w:val="pt-BR"/>
              </w:rPr>
              <w:t>:</w:t>
            </w:r>
          </w:p>
          <w:p w:rsidR="001A0C46" w:rsidRPr="000570A2" w:rsidRDefault="001A0C46" w:rsidP="001A0C46">
            <w:pPr>
              <w:jc w:val="center"/>
              <w:rPr>
                <w:bCs/>
                <w:lang w:val="pt-BR"/>
              </w:rPr>
            </w:pPr>
            <w:r w:rsidRPr="000570A2">
              <w:rPr>
                <w:bCs/>
                <w:position w:val="-12"/>
                <w:lang w:val="pt-BR"/>
              </w:rPr>
              <w:object w:dxaOrig="2240" w:dyaOrig="400">
                <v:shape id="_x0000_i1043" type="#_x0000_t75" style="width:111.75pt;height:21.75pt" o:ole="">
                  <v:imagedata r:id="rId51" o:title=""/>
                </v:shape>
                <o:OLEObject Type="Embed" ProgID="Equation.3" ShapeID="_x0000_i1043" DrawAspect="Content" ObjectID="_1511671138" r:id="rId52"/>
              </w:object>
            </w:r>
          </w:p>
          <w:p w:rsidR="001A0C46" w:rsidRPr="000570A2" w:rsidRDefault="001A0C46" w:rsidP="001A0C46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 xml:space="preserve">- Chiếu lên Ox: </w:t>
            </w:r>
            <w:r w:rsidRPr="000570A2">
              <w:rPr>
                <w:bCs/>
                <w:position w:val="-12"/>
                <w:lang w:val="pt-BR"/>
              </w:rPr>
              <w:object w:dxaOrig="1420" w:dyaOrig="360">
                <v:shape id="_x0000_i1044" type="#_x0000_t75" style="width:71.25pt;height:18pt" o:ole="">
                  <v:imagedata r:id="rId53" o:title=""/>
                </v:shape>
                <o:OLEObject Type="Embed" ProgID="Equation.3" ShapeID="_x0000_i1044" DrawAspect="Content" ObjectID="_1511671139" r:id="rId54"/>
              </w:object>
            </w:r>
          </w:p>
          <w:p w:rsidR="001A0C46" w:rsidRPr="000570A2" w:rsidRDefault="001A0C46" w:rsidP="001A0C46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 xml:space="preserve">- Chiếu lên Oy: </w:t>
            </w:r>
            <w:r w:rsidRPr="00B82E54">
              <w:rPr>
                <w:bCs/>
                <w:position w:val="-6"/>
                <w:lang w:val="pt-BR"/>
              </w:rPr>
              <w:object w:dxaOrig="1040" w:dyaOrig="279">
                <v:shape id="_x0000_i1045" type="#_x0000_t75" style="width:51.75pt;height:13.5pt" o:ole="">
                  <v:imagedata r:id="rId55" o:title=""/>
                </v:shape>
                <o:OLEObject Type="Embed" ProgID="Equation.3" ShapeID="_x0000_i1045" DrawAspect="Content" ObjectID="_1511671140" r:id="rId56"/>
              </w:object>
            </w:r>
          </w:p>
          <w:p w:rsidR="00A5043C" w:rsidRPr="000570A2" w:rsidRDefault="002F4806" w:rsidP="00A5043C">
            <w:pPr>
              <w:rPr>
                <w:bCs/>
                <w:lang w:val="pt-BR"/>
              </w:rPr>
            </w:pPr>
            <w:r>
              <w:rPr>
                <w:bCs/>
                <w:position w:val="-10"/>
                <w:lang w:val="pt-BR"/>
              </w:rPr>
              <w:t xml:space="preserve">       </w:t>
            </w:r>
            <w:r w:rsidRPr="00B82E54">
              <w:rPr>
                <w:bCs/>
                <w:position w:val="-10"/>
                <w:lang w:val="pt-BR"/>
              </w:rPr>
              <w:object w:dxaOrig="1420" w:dyaOrig="300">
                <v:shape id="_x0000_i1046" type="#_x0000_t75" style="width:70.5pt;height:14.25pt" o:ole="">
                  <v:imagedata r:id="rId57" o:title=""/>
                </v:shape>
                <o:OLEObject Type="Embed" ProgID="Equation.DSMT4" ShapeID="_x0000_i1046" DrawAspect="Content" ObjectID="_1511671141" r:id="rId58"/>
              </w:object>
            </w:r>
          </w:p>
        </w:tc>
        <w:tc>
          <w:tcPr>
            <w:tcW w:w="1029" w:type="dxa"/>
          </w:tcPr>
          <w:p w:rsidR="001A0C46" w:rsidRPr="003D7E89" w:rsidRDefault="001A0C46" w:rsidP="001A0C46">
            <w:pPr>
              <w:spacing w:line="276" w:lineRule="auto"/>
            </w:pPr>
            <w:r>
              <w:t>0,2</w:t>
            </w:r>
            <w:r w:rsidRPr="003D7E89">
              <w:t>5đ</w:t>
            </w:r>
          </w:p>
          <w:p w:rsidR="001A0C46" w:rsidRDefault="001A0C46" w:rsidP="001A0C46">
            <w:pPr>
              <w:spacing w:line="276" w:lineRule="auto"/>
            </w:pPr>
          </w:p>
          <w:p w:rsidR="001A0C46" w:rsidRPr="003D7E89" w:rsidRDefault="001A0C46" w:rsidP="001A0C46">
            <w:pPr>
              <w:spacing w:line="276" w:lineRule="auto"/>
            </w:pPr>
            <w:r w:rsidRPr="003D7E89">
              <w:t>0, 5đ</w:t>
            </w:r>
          </w:p>
          <w:p w:rsidR="001A0C46" w:rsidRPr="003D7E89" w:rsidRDefault="001A0C46" w:rsidP="001A0C46">
            <w:pPr>
              <w:spacing w:line="276" w:lineRule="auto"/>
              <w:rPr>
                <w:sz w:val="18"/>
              </w:rPr>
            </w:pPr>
          </w:p>
          <w:p w:rsidR="001A0C46" w:rsidRDefault="001A0C46" w:rsidP="001A0C46">
            <w:pPr>
              <w:spacing w:line="276" w:lineRule="auto"/>
            </w:pPr>
            <w:r w:rsidRPr="003D7E89">
              <w:t>0,25đ</w:t>
            </w:r>
          </w:p>
          <w:p w:rsidR="001A0C46" w:rsidRPr="009A7F0E" w:rsidRDefault="001A0C46" w:rsidP="001A0C46">
            <w:pPr>
              <w:spacing w:line="276" w:lineRule="auto"/>
              <w:rPr>
                <w:sz w:val="14"/>
              </w:rPr>
            </w:pPr>
          </w:p>
          <w:p w:rsidR="001A0C46" w:rsidRDefault="001A0C46" w:rsidP="001A0C46">
            <w:pPr>
              <w:spacing w:line="276" w:lineRule="auto"/>
            </w:pPr>
            <w:r w:rsidRPr="003D7E89">
              <w:t>0,25đ</w:t>
            </w:r>
          </w:p>
          <w:p w:rsidR="001A0C46" w:rsidRPr="001A0C46" w:rsidRDefault="001A0C46" w:rsidP="001A0C46">
            <w:pPr>
              <w:spacing w:line="276" w:lineRule="auto"/>
            </w:pPr>
            <w:r>
              <w:t>0,25đ</w:t>
            </w:r>
          </w:p>
          <w:p w:rsidR="00A5043C" w:rsidRPr="000570A2" w:rsidRDefault="001A0C46" w:rsidP="001A0C46">
            <w:pPr>
              <w:rPr>
                <w:bCs/>
                <w:lang w:val="pt-BR"/>
              </w:rPr>
            </w:pPr>
            <w:r>
              <w:t>0,</w:t>
            </w:r>
            <w:r w:rsidRPr="003D7E89">
              <w:t>5đ</w:t>
            </w:r>
          </w:p>
        </w:tc>
        <w:tc>
          <w:tcPr>
            <w:tcW w:w="850" w:type="dxa"/>
            <w:shd w:val="clear" w:color="auto" w:fill="F2F2F2" w:themeFill="background1" w:themeFillShade="F2"/>
            <w:vAlign w:val="center"/>
          </w:tcPr>
          <w:p w:rsidR="00A5043C" w:rsidRPr="000570A2" w:rsidRDefault="00A5043C" w:rsidP="00A5043C">
            <w:pPr>
              <w:rPr>
                <w:b/>
                <w:bCs/>
                <w:lang w:val="pt-BR"/>
              </w:rPr>
            </w:pPr>
            <w:r w:rsidRPr="000570A2">
              <w:rPr>
                <w:b/>
                <w:bCs/>
                <w:lang w:val="pt-BR"/>
              </w:rPr>
              <w:t xml:space="preserve">Câu </w:t>
            </w:r>
            <w:r>
              <w:rPr>
                <w:b/>
                <w:bCs/>
                <w:lang w:val="pt-BR"/>
              </w:rPr>
              <w:t>8</w:t>
            </w:r>
          </w:p>
        </w:tc>
        <w:tc>
          <w:tcPr>
            <w:tcW w:w="3611" w:type="dxa"/>
          </w:tcPr>
          <w:p w:rsidR="002F4806" w:rsidRPr="002F4806" w:rsidRDefault="00A5043C" w:rsidP="002F4806">
            <w:pPr>
              <w:spacing w:line="276" w:lineRule="auto"/>
              <w:jc w:val="both"/>
            </w:pPr>
            <w:r w:rsidRPr="008B5473">
              <w:rPr>
                <w:bCs/>
                <w:lang w:val="pt-BR"/>
              </w:rPr>
              <w:t xml:space="preserve">a) </w:t>
            </w:r>
            <w:r w:rsidR="002F4806" w:rsidRPr="009A7F0E">
              <w:rPr>
                <w:position w:val="-12"/>
              </w:rPr>
              <w:object w:dxaOrig="2380" w:dyaOrig="380">
                <v:shape id="_x0000_i1047" type="#_x0000_t75" style="width:119.25pt;height:19.5pt" o:ole="">
                  <v:imagedata r:id="rId59" o:title=""/>
                </v:shape>
                <o:OLEObject Type="Embed" ProgID="Equation.DSMT4" ShapeID="_x0000_i1047" DrawAspect="Content" ObjectID="_1511671142" r:id="rId60"/>
              </w:object>
            </w:r>
          </w:p>
          <w:p w:rsidR="002F4806" w:rsidRDefault="00EB2F2F" w:rsidP="002F4806">
            <w:pPr>
              <w:spacing w:line="276" w:lineRule="auto"/>
            </w:pPr>
            <w:r>
              <w:t>b)</w:t>
            </w:r>
            <w:r w:rsidR="002F4806">
              <w:t xml:space="preserve"> Vẽ hình, phân tích lực.</w:t>
            </w:r>
          </w:p>
          <w:p w:rsidR="002F4806" w:rsidRPr="009A7F0E" w:rsidRDefault="002F4806" w:rsidP="002F4806">
            <w:pPr>
              <w:spacing w:line="276" w:lineRule="auto"/>
            </w:pPr>
            <w:r>
              <w:t xml:space="preserve">- Viết </w:t>
            </w:r>
            <w:r>
              <w:rPr>
                <w:bCs/>
                <w:lang w:val="pt-BR"/>
              </w:rPr>
              <w:t xml:space="preserve">biểu thức ĐL II </w:t>
            </w:r>
            <w:r w:rsidRPr="000570A2">
              <w:rPr>
                <w:bCs/>
                <w:lang w:val="pt-BR"/>
              </w:rPr>
              <w:t>Newton</w:t>
            </w:r>
            <w:r>
              <w:rPr>
                <w:bCs/>
                <w:lang w:val="pt-BR"/>
              </w:rPr>
              <w:t>:</w:t>
            </w:r>
          </w:p>
          <w:p w:rsidR="002F4806" w:rsidRPr="000570A2" w:rsidRDefault="002F4806" w:rsidP="002F4806">
            <w:pPr>
              <w:jc w:val="center"/>
              <w:rPr>
                <w:bCs/>
                <w:lang w:val="pt-BR"/>
              </w:rPr>
            </w:pPr>
            <w:r w:rsidRPr="000570A2">
              <w:rPr>
                <w:bCs/>
                <w:position w:val="-12"/>
                <w:lang w:val="pt-BR"/>
              </w:rPr>
              <w:object w:dxaOrig="2240" w:dyaOrig="400">
                <v:shape id="_x0000_i1048" type="#_x0000_t75" style="width:111.75pt;height:21.75pt" o:ole="">
                  <v:imagedata r:id="rId51" o:title=""/>
                </v:shape>
                <o:OLEObject Type="Embed" ProgID="Equation.3" ShapeID="_x0000_i1048" DrawAspect="Content" ObjectID="_1511671143" r:id="rId61"/>
              </w:object>
            </w:r>
          </w:p>
          <w:p w:rsidR="002F4806" w:rsidRPr="000570A2" w:rsidRDefault="002F4806" w:rsidP="002F4806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 xml:space="preserve">- Chiếu lên Ox: </w:t>
            </w:r>
            <w:r w:rsidRPr="000570A2">
              <w:rPr>
                <w:bCs/>
                <w:position w:val="-12"/>
                <w:lang w:val="pt-BR"/>
              </w:rPr>
              <w:object w:dxaOrig="1420" w:dyaOrig="360">
                <v:shape id="_x0000_i1049" type="#_x0000_t75" style="width:71.25pt;height:18pt" o:ole="">
                  <v:imagedata r:id="rId53" o:title=""/>
                </v:shape>
                <o:OLEObject Type="Embed" ProgID="Equation.3" ShapeID="_x0000_i1049" DrawAspect="Content" ObjectID="_1511671144" r:id="rId62"/>
              </w:object>
            </w:r>
          </w:p>
          <w:p w:rsidR="002F4806" w:rsidRPr="000570A2" w:rsidRDefault="002F4806" w:rsidP="002F4806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 xml:space="preserve">- Chiếu lên Oy: </w:t>
            </w:r>
            <w:r w:rsidRPr="00B82E54">
              <w:rPr>
                <w:bCs/>
                <w:position w:val="-6"/>
                <w:lang w:val="pt-BR"/>
              </w:rPr>
              <w:object w:dxaOrig="1040" w:dyaOrig="279">
                <v:shape id="_x0000_i1050" type="#_x0000_t75" style="width:51.75pt;height:13.5pt" o:ole="">
                  <v:imagedata r:id="rId55" o:title=""/>
                </v:shape>
                <o:OLEObject Type="Embed" ProgID="Equation.3" ShapeID="_x0000_i1050" DrawAspect="Content" ObjectID="_1511671145" r:id="rId63"/>
              </w:object>
            </w:r>
          </w:p>
          <w:p w:rsidR="00A5043C" w:rsidRPr="000570A2" w:rsidRDefault="002F4806" w:rsidP="00A5043C">
            <w:pPr>
              <w:rPr>
                <w:bCs/>
                <w:lang w:val="pt-BR"/>
              </w:rPr>
            </w:pPr>
            <w:r>
              <w:rPr>
                <w:bCs/>
                <w:position w:val="-10"/>
                <w:lang w:val="pt-BR"/>
              </w:rPr>
              <w:t xml:space="preserve">            </w:t>
            </w:r>
            <w:r w:rsidRPr="00B82E54">
              <w:rPr>
                <w:bCs/>
                <w:position w:val="-10"/>
                <w:lang w:val="pt-BR"/>
              </w:rPr>
              <w:object w:dxaOrig="1359" w:dyaOrig="320">
                <v:shape id="_x0000_i1051" type="#_x0000_t75" style="width:67.5pt;height:15.75pt" o:ole="">
                  <v:imagedata r:id="rId64" o:title=""/>
                </v:shape>
                <o:OLEObject Type="Embed" ProgID="Equation.DSMT4" ShapeID="_x0000_i1051" DrawAspect="Content" ObjectID="_1511671146" r:id="rId65"/>
              </w:object>
            </w:r>
          </w:p>
        </w:tc>
        <w:tc>
          <w:tcPr>
            <w:tcW w:w="1067" w:type="dxa"/>
          </w:tcPr>
          <w:p w:rsidR="002F4806" w:rsidRPr="003D7E89" w:rsidRDefault="002F4806" w:rsidP="002F4806">
            <w:pPr>
              <w:spacing w:line="276" w:lineRule="auto"/>
            </w:pPr>
            <w:r>
              <w:t>0,2</w:t>
            </w:r>
            <w:r w:rsidRPr="003D7E89">
              <w:t>5đ</w:t>
            </w:r>
          </w:p>
          <w:p w:rsidR="002F4806" w:rsidRPr="002F4806" w:rsidRDefault="002F4806" w:rsidP="002F4806">
            <w:pPr>
              <w:spacing w:line="276" w:lineRule="auto"/>
              <w:rPr>
                <w:sz w:val="10"/>
                <w:szCs w:val="10"/>
              </w:rPr>
            </w:pPr>
          </w:p>
          <w:p w:rsidR="002F4806" w:rsidRPr="003D7E89" w:rsidRDefault="002F4806" w:rsidP="002F4806">
            <w:pPr>
              <w:spacing w:line="276" w:lineRule="auto"/>
            </w:pPr>
            <w:r w:rsidRPr="003D7E89">
              <w:t>0, 5đ</w:t>
            </w:r>
          </w:p>
          <w:p w:rsidR="002F4806" w:rsidRPr="003D7E89" w:rsidRDefault="002F4806" w:rsidP="002F4806">
            <w:pPr>
              <w:spacing w:line="276" w:lineRule="auto"/>
              <w:rPr>
                <w:sz w:val="18"/>
              </w:rPr>
            </w:pPr>
          </w:p>
          <w:p w:rsidR="002F4806" w:rsidRDefault="002F4806" w:rsidP="002F4806">
            <w:pPr>
              <w:spacing w:line="276" w:lineRule="auto"/>
            </w:pPr>
            <w:r w:rsidRPr="003D7E89">
              <w:t>0,25đ</w:t>
            </w:r>
          </w:p>
          <w:p w:rsidR="002F4806" w:rsidRPr="009A7F0E" w:rsidRDefault="002F4806" w:rsidP="002F4806">
            <w:pPr>
              <w:spacing w:line="276" w:lineRule="auto"/>
              <w:rPr>
                <w:sz w:val="14"/>
              </w:rPr>
            </w:pPr>
          </w:p>
          <w:p w:rsidR="002F4806" w:rsidRDefault="002F4806" w:rsidP="002F4806">
            <w:pPr>
              <w:spacing w:line="276" w:lineRule="auto"/>
            </w:pPr>
            <w:r w:rsidRPr="003D7E89">
              <w:t>0,25đ</w:t>
            </w:r>
          </w:p>
          <w:p w:rsidR="002F4806" w:rsidRPr="001A0C46" w:rsidRDefault="002F4806" w:rsidP="002F4806">
            <w:pPr>
              <w:spacing w:line="276" w:lineRule="auto"/>
            </w:pPr>
            <w:r>
              <w:t>0,25đ</w:t>
            </w:r>
          </w:p>
          <w:p w:rsidR="00A5043C" w:rsidRPr="000570A2" w:rsidRDefault="002F4806" w:rsidP="002F4806">
            <w:pPr>
              <w:rPr>
                <w:bCs/>
                <w:lang w:val="pt-BR"/>
              </w:rPr>
            </w:pPr>
            <w:r>
              <w:t>0,</w:t>
            </w:r>
            <w:r w:rsidRPr="003D7E89">
              <w:t>5đ</w:t>
            </w:r>
          </w:p>
        </w:tc>
      </w:tr>
    </w:tbl>
    <w:p w:rsidR="00A5043C" w:rsidRPr="001A0C46" w:rsidRDefault="00A5043C" w:rsidP="00A5043C">
      <w:pPr>
        <w:rPr>
          <w:rFonts w:eastAsia="VNI-Times"/>
          <w:b/>
          <w:i/>
          <w:sz w:val="16"/>
          <w:szCs w:val="16"/>
          <w:u w:val="single"/>
          <w:lang w:val="it-IT"/>
        </w:rPr>
      </w:pPr>
      <w:r>
        <w:rPr>
          <w:rFonts w:eastAsia="VNI-Times"/>
          <w:b/>
          <w:i/>
          <w:u w:val="single"/>
          <w:lang w:val="it-IT"/>
        </w:rPr>
        <w:t xml:space="preserve">         </w:t>
      </w:r>
    </w:p>
    <w:p w:rsidR="00A5043C" w:rsidRPr="00786CDF" w:rsidRDefault="00A5043C" w:rsidP="00A5043C">
      <w:pPr>
        <w:rPr>
          <w:rFonts w:eastAsia="VNI-Times"/>
          <w:b/>
          <w:i/>
          <w:u w:val="single"/>
          <w:lang w:val="it-IT"/>
        </w:rPr>
      </w:pPr>
      <w:r w:rsidRPr="007F661C">
        <w:rPr>
          <w:rFonts w:eastAsia="VNI-Times"/>
          <w:b/>
          <w:i/>
          <w:lang w:val="it-IT"/>
        </w:rPr>
        <w:t xml:space="preserve">        </w:t>
      </w:r>
      <w:r>
        <w:rPr>
          <w:rFonts w:eastAsia="VNI-Times"/>
          <w:b/>
          <w:i/>
          <w:lang w:val="it-IT"/>
        </w:rPr>
        <w:t xml:space="preserve">                     </w:t>
      </w:r>
      <w:r w:rsidRPr="00786CDF">
        <w:rPr>
          <w:rFonts w:eastAsia="VNI-Times"/>
          <w:b/>
          <w:i/>
          <w:u w:val="single"/>
          <w:lang w:val="it-IT"/>
        </w:rPr>
        <w:t xml:space="preserve">Ghi chú: </w:t>
      </w:r>
    </w:p>
    <w:p w:rsidR="00A5043C" w:rsidRPr="007F661C" w:rsidRDefault="00A5043C" w:rsidP="00A5043C">
      <w:pPr>
        <w:numPr>
          <w:ilvl w:val="0"/>
          <w:numId w:val="33"/>
        </w:numPr>
        <w:tabs>
          <w:tab w:val="left" w:pos="1350"/>
        </w:tabs>
        <w:ind w:firstLine="900"/>
        <w:rPr>
          <w:rFonts w:eastAsia="VNI-Times"/>
          <w:i/>
          <w:lang w:val="it-IT"/>
        </w:rPr>
      </w:pPr>
      <w:r w:rsidRPr="007F661C">
        <w:rPr>
          <w:rFonts w:eastAsia="VNI-Times"/>
          <w:i/>
          <w:lang w:val="it-IT"/>
        </w:rPr>
        <w:t>Sai hoặc thiếu đơn vị trừ 0,25đ, trừ tối đa 2 lần cho cả bài.</w:t>
      </w:r>
    </w:p>
    <w:p w:rsidR="00A5043C" w:rsidRPr="007F661C" w:rsidRDefault="00A5043C" w:rsidP="00A5043C">
      <w:pPr>
        <w:numPr>
          <w:ilvl w:val="0"/>
          <w:numId w:val="33"/>
        </w:numPr>
        <w:tabs>
          <w:tab w:val="left" w:pos="1260"/>
        </w:tabs>
        <w:ind w:firstLine="900"/>
        <w:rPr>
          <w:rFonts w:eastAsia="VNI-Times"/>
          <w:i/>
          <w:lang w:val="it-IT"/>
        </w:rPr>
      </w:pPr>
      <w:r w:rsidRPr="007F661C">
        <w:rPr>
          <w:rFonts w:eastAsia="VNI-Times"/>
          <w:i/>
          <w:lang w:val="it-IT"/>
        </w:rPr>
        <w:t>Tính sai nhưng công thức đúng cho ½ số điểm.</w:t>
      </w:r>
    </w:p>
    <w:p w:rsidR="00A5043C" w:rsidRPr="002F4806" w:rsidRDefault="00A5043C" w:rsidP="002F4806">
      <w:pPr>
        <w:numPr>
          <w:ilvl w:val="0"/>
          <w:numId w:val="33"/>
        </w:numPr>
        <w:tabs>
          <w:tab w:val="left" w:pos="1350"/>
        </w:tabs>
        <w:spacing w:line="360" w:lineRule="auto"/>
        <w:ind w:firstLine="900"/>
        <w:rPr>
          <w:b/>
          <w:i/>
        </w:rPr>
      </w:pPr>
      <w:r w:rsidRPr="007F661C">
        <w:rPr>
          <w:rFonts w:eastAsia="VNI-Times"/>
          <w:i/>
          <w:lang w:val="it-IT"/>
        </w:rPr>
        <w:t>Học sinh có thể làm cách khác mà đúng thì cho trọn điểm.</w:t>
      </w:r>
    </w:p>
    <w:sectPr w:rsidR="00A5043C" w:rsidRPr="002F4806" w:rsidSect="00DC5DF6">
      <w:pgSz w:w="12240" w:h="15840"/>
      <w:pgMar w:top="360" w:right="720" w:bottom="576" w:left="63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10905"/>
    <w:multiLevelType w:val="hybridMultilevel"/>
    <w:tmpl w:val="378E95FC"/>
    <w:lvl w:ilvl="0" w:tplc="9B5A6B98">
      <w:start w:val="3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VNI-Time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28A1B5C"/>
    <w:multiLevelType w:val="hybridMultilevel"/>
    <w:tmpl w:val="119E28F8"/>
    <w:lvl w:ilvl="0" w:tplc="00ECD622">
      <w:start w:val="1"/>
      <w:numFmt w:val="lowerLetter"/>
      <w:lvlText w:val="%1."/>
      <w:lvlJc w:val="left"/>
      <w:pPr>
        <w:ind w:left="720" w:hanging="360"/>
      </w:pPr>
      <w:rPr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A94A10"/>
    <w:multiLevelType w:val="hybridMultilevel"/>
    <w:tmpl w:val="08B0CD02"/>
    <w:lvl w:ilvl="0" w:tplc="8CFC3BC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32042E"/>
    <w:multiLevelType w:val="hybridMultilevel"/>
    <w:tmpl w:val="2500D294"/>
    <w:lvl w:ilvl="0" w:tplc="C358C3B0">
      <w:start w:val="1"/>
      <w:numFmt w:val="decimal"/>
      <w:lvlText w:val="Bài %1."/>
      <w:lvlJc w:val="right"/>
      <w:pPr>
        <w:tabs>
          <w:tab w:val="num" w:pos="864"/>
        </w:tabs>
        <w:ind w:left="648" w:firstLine="144"/>
      </w:pPr>
      <w:rPr>
        <w:rFonts w:ascii="Times New Roman" w:hAnsi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5">
    <w:nsid w:val="16933133"/>
    <w:multiLevelType w:val="hybridMultilevel"/>
    <w:tmpl w:val="225A4400"/>
    <w:lvl w:ilvl="0" w:tplc="34C25A4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sz w:val="24"/>
        <w:u w:val="single"/>
        <w:vertAlign w:val="baseline"/>
      </w:rPr>
    </w:lvl>
    <w:lvl w:ilvl="1" w:tplc="CB54F5BE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313A10"/>
    <w:multiLevelType w:val="hybridMultilevel"/>
    <w:tmpl w:val="FE1E5A6C"/>
    <w:lvl w:ilvl="0" w:tplc="3CD061B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9A6C21"/>
    <w:multiLevelType w:val="hybridMultilevel"/>
    <w:tmpl w:val="3E00026E"/>
    <w:lvl w:ilvl="0" w:tplc="0409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B1D5E9A"/>
    <w:multiLevelType w:val="hybridMultilevel"/>
    <w:tmpl w:val="35CC37AA"/>
    <w:lvl w:ilvl="0" w:tplc="FE5247CE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5A09C2"/>
    <w:multiLevelType w:val="hybridMultilevel"/>
    <w:tmpl w:val="09ECE736"/>
    <w:lvl w:ilvl="0" w:tplc="022CC8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4B6448"/>
    <w:multiLevelType w:val="hybridMultilevel"/>
    <w:tmpl w:val="DC4292B8"/>
    <w:lvl w:ilvl="0" w:tplc="53BA98D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07433E6"/>
    <w:multiLevelType w:val="hybridMultilevel"/>
    <w:tmpl w:val="974A8042"/>
    <w:lvl w:ilvl="0" w:tplc="022CC8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4D42119"/>
    <w:multiLevelType w:val="hybridMultilevel"/>
    <w:tmpl w:val="4D948BC2"/>
    <w:lvl w:ilvl="0" w:tplc="FCBC3A96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4A1857"/>
    <w:multiLevelType w:val="hybridMultilevel"/>
    <w:tmpl w:val="E2A2E2E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EAA792A"/>
    <w:multiLevelType w:val="hybridMultilevel"/>
    <w:tmpl w:val="09729932"/>
    <w:lvl w:ilvl="0" w:tplc="042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474051E"/>
    <w:multiLevelType w:val="hybridMultilevel"/>
    <w:tmpl w:val="F3B88D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992397"/>
    <w:multiLevelType w:val="hybridMultilevel"/>
    <w:tmpl w:val="AA38CC0C"/>
    <w:lvl w:ilvl="0" w:tplc="43126C92">
      <w:start w:val="2"/>
      <w:numFmt w:val="bullet"/>
      <w:lvlText w:val=""/>
      <w:lvlJc w:val="left"/>
      <w:pPr>
        <w:ind w:left="465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5" w:hanging="360"/>
      </w:pPr>
      <w:rPr>
        <w:rFonts w:ascii="Wingdings" w:hAnsi="Wingdings" w:hint="default"/>
      </w:rPr>
    </w:lvl>
  </w:abstractNum>
  <w:abstractNum w:abstractNumId="17">
    <w:nsid w:val="3A4E7DBE"/>
    <w:multiLevelType w:val="hybridMultilevel"/>
    <w:tmpl w:val="4F6EC6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B5318E0"/>
    <w:multiLevelType w:val="hybridMultilevel"/>
    <w:tmpl w:val="2B10836E"/>
    <w:lvl w:ilvl="0" w:tplc="9AB0F846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9">
    <w:nsid w:val="3FE164D2"/>
    <w:multiLevelType w:val="hybridMultilevel"/>
    <w:tmpl w:val="35987090"/>
    <w:lvl w:ilvl="0" w:tplc="E6A4CEC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sz w:val="24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734601"/>
    <w:multiLevelType w:val="hybridMultilevel"/>
    <w:tmpl w:val="17CC61BE"/>
    <w:lvl w:ilvl="0" w:tplc="FD0E8412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20E47AA"/>
    <w:multiLevelType w:val="hybridMultilevel"/>
    <w:tmpl w:val="4D948BC2"/>
    <w:lvl w:ilvl="0" w:tplc="FCBC3A96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252FAD"/>
    <w:multiLevelType w:val="hybridMultilevel"/>
    <w:tmpl w:val="585E6D20"/>
    <w:lvl w:ilvl="0" w:tplc="75BAE6B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60D33BC"/>
    <w:multiLevelType w:val="hybridMultilevel"/>
    <w:tmpl w:val="39BE9E0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D2E642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91C75B6"/>
    <w:multiLevelType w:val="hybridMultilevel"/>
    <w:tmpl w:val="A92A1A2A"/>
    <w:lvl w:ilvl="0" w:tplc="DE248F80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BC040F6"/>
    <w:multiLevelType w:val="hybridMultilevel"/>
    <w:tmpl w:val="8D66ECD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3A36694"/>
    <w:multiLevelType w:val="hybridMultilevel"/>
    <w:tmpl w:val="8A4064CE"/>
    <w:lvl w:ilvl="0" w:tplc="83BC3EB2">
      <w:start w:val="2"/>
      <w:numFmt w:val="bullet"/>
      <w:lvlText w:val=""/>
      <w:lvlJc w:val="left"/>
      <w:pPr>
        <w:ind w:left="57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0" w:hanging="360"/>
      </w:pPr>
      <w:rPr>
        <w:rFonts w:ascii="Wingdings" w:hAnsi="Wingdings" w:hint="default"/>
      </w:rPr>
    </w:lvl>
  </w:abstractNum>
  <w:abstractNum w:abstractNumId="27">
    <w:nsid w:val="5A6B7B96"/>
    <w:multiLevelType w:val="hybridMultilevel"/>
    <w:tmpl w:val="119E28F8"/>
    <w:lvl w:ilvl="0" w:tplc="00ECD622">
      <w:start w:val="1"/>
      <w:numFmt w:val="lowerLetter"/>
      <w:lvlText w:val="%1."/>
      <w:lvlJc w:val="left"/>
      <w:pPr>
        <w:ind w:left="720" w:hanging="360"/>
      </w:pPr>
      <w:rPr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AAC50DE"/>
    <w:multiLevelType w:val="hybridMultilevel"/>
    <w:tmpl w:val="3F64305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>
    <w:nsid w:val="69524DC9"/>
    <w:multiLevelType w:val="hybridMultilevel"/>
    <w:tmpl w:val="A370AFA4"/>
    <w:lvl w:ilvl="0" w:tplc="73ECC0A2">
      <w:start w:val="1"/>
      <w:numFmt w:val="lowerLetter"/>
      <w:lvlText w:val="%1)"/>
      <w:lvlJc w:val="left"/>
      <w:pPr>
        <w:tabs>
          <w:tab w:val="num" w:pos="1008"/>
        </w:tabs>
        <w:ind w:left="100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28"/>
        </w:tabs>
        <w:ind w:left="1728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48"/>
        </w:tabs>
        <w:ind w:left="2448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68"/>
        </w:tabs>
        <w:ind w:left="3168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88"/>
        </w:tabs>
        <w:ind w:left="3888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08"/>
        </w:tabs>
        <w:ind w:left="4608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28"/>
        </w:tabs>
        <w:ind w:left="5328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48"/>
        </w:tabs>
        <w:ind w:left="6048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68"/>
        </w:tabs>
        <w:ind w:left="6768" w:hanging="180"/>
      </w:pPr>
    </w:lvl>
  </w:abstractNum>
  <w:abstractNum w:abstractNumId="30">
    <w:nsid w:val="6AB4478C"/>
    <w:multiLevelType w:val="hybridMultilevel"/>
    <w:tmpl w:val="838C21E0"/>
    <w:lvl w:ilvl="0" w:tplc="C10A440A">
      <w:start w:val="1"/>
      <w:numFmt w:val="lowerLetter"/>
      <w:lvlText w:val="%1)"/>
      <w:lvlJc w:val="left"/>
      <w:pPr>
        <w:tabs>
          <w:tab w:val="num" w:pos="1008"/>
        </w:tabs>
        <w:ind w:left="100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28"/>
        </w:tabs>
        <w:ind w:left="1728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48"/>
        </w:tabs>
        <w:ind w:left="2448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68"/>
        </w:tabs>
        <w:ind w:left="3168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88"/>
        </w:tabs>
        <w:ind w:left="3888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08"/>
        </w:tabs>
        <w:ind w:left="4608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28"/>
        </w:tabs>
        <w:ind w:left="5328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48"/>
        </w:tabs>
        <w:ind w:left="6048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68"/>
        </w:tabs>
        <w:ind w:left="6768" w:hanging="180"/>
      </w:pPr>
    </w:lvl>
  </w:abstractNum>
  <w:abstractNum w:abstractNumId="31">
    <w:nsid w:val="6B3B0BF1"/>
    <w:multiLevelType w:val="hybridMultilevel"/>
    <w:tmpl w:val="78F009FE"/>
    <w:lvl w:ilvl="0" w:tplc="C6961B7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98227C"/>
    <w:multiLevelType w:val="hybridMultilevel"/>
    <w:tmpl w:val="DDD020AA"/>
    <w:lvl w:ilvl="0" w:tplc="963CE948">
      <w:start w:val="1"/>
      <w:numFmt w:val="lowerLetter"/>
      <w:lvlText w:val="%1."/>
      <w:lvlJc w:val="left"/>
      <w:pPr>
        <w:ind w:left="720" w:hanging="360"/>
      </w:pPr>
      <w:rPr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3"/>
  </w:num>
  <w:num w:numId="3">
    <w:abstractNumId w:val="22"/>
  </w:num>
  <w:num w:numId="4">
    <w:abstractNumId w:val="14"/>
  </w:num>
  <w:num w:numId="5">
    <w:abstractNumId w:val="7"/>
  </w:num>
  <w:num w:numId="6">
    <w:abstractNumId w:val="18"/>
  </w:num>
  <w:num w:numId="7">
    <w:abstractNumId w:val="23"/>
  </w:num>
  <w:num w:numId="8">
    <w:abstractNumId w:val="15"/>
  </w:num>
  <w:num w:numId="9">
    <w:abstractNumId w:val="4"/>
  </w:num>
  <w:num w:numId="10">
    <w:abstractNumId w:val="20"/>
  </w:num>
  <w:num w:numId="11">
    <w:abstractNumId w:val="5"/>
  </w:num>
  <w:num w:numId="12">
    <w:abstractNumId w:val="11"/>
  </w:num>
  <w:num w:numId="13">
    <w:abstractNumId w:val="17"/>
  </w:num>
  <w:num w:numId="14">
    <w:abstractNumId w:val="8"/>
  </w:num>
  <w:num w:numId="15">
    <w:abstractNumId w:val="19"/>
  </w:num>
  <w:num w:numId="16">
    <w:abstractNumId w:val="9"/>
  </w:num>
  <w:num w:numId="17">
    <w:abstractNumId w:val="28"/>
  </w:num>
  <w:num w:numId="18">
    <w:abstractNumId w:val="10"/>
  </w:num>
  <w:num w:numId="19">
    <w:abstractNumId w:val="16"/>
  </w:num>
  <w:num w:numId="20">
    <w:abstractNumId w:val="26"/>
  </w:num>
  <w:num w:numId="21">
    <w:abstractNumId w:val="3"/>
  </w:num>
  <w:num w:numId="22">
    <w:abstractNumId w:val="29"/>
  </w:num>
  <w:num w:numId="23">
    <w:abstractNumId w:val="30"/>
  </w:num>
  <w:num w:numId="24">
    <w:abstractNumId w:val="21"/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</w:num>
  <w:num w:numId="27">
    <w:abstractNumId w:val="2"/>
  </w:num>
  <w:num w:numId="28">
    <w:abstractNumId w:val="31"/>
  </w:num>
  <w:num w:numId="29">
    <w:abstractNumId w:val="6"/>
  </w:num>
  <w:num w:numId="30">
    <w:abstractNumId w:val="32"/>
  </w:num>
  <w:num w:numId="31">
    <w:abstractNumId w:val="27"/>
  </w:num>
  <w:num w:numId="32">
    <w:abstractNumId w:val="1"/>
  </w:num>
  <w:num w:numId="3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stylePaneFormatFilter w:val="3F01"/>
  <w:defaultTabStop w:val="720"/>
  <w:characterSpacingControl w:val="doNotCompress"/>
  <w:compat/>
  <w:rsids>
    <w:rsidRoot w:val="00C80E16"/>
    <w:rsid w:val="0000312C"/>
    <w:rsid w:val="00003D41"/>
    <w:rsid w:val="000140E4"/>
    <w:rsid w:val="0002301B"/>
    <w:rsid w:val="0003653C"/>
    <w:rsid w:val="00047DFB"/>
    <w:rsid w:val="000517A6"/>
    <w:rsid w:val="00054B91"/>
    <w:rsid w:val="00067FBB"/>
    <w:rsid w:val="0009306C"/>
    <w:rsid w:val="000937F0"/>
    <w:rsid w:val="000969D9"/>
    <w:rsid w:val="000B1297"/>
    <w:rsid w:val="000B2A98"/>
    <w:rsid w:val="000C6843"/>
    <w:rsid w:val="000C7B9A"/>
    <w:rsid w:val="000D117B"/>
    <w:rsid w:val="000D7261"/>
    <w:rsid w:val="000E4375"/>
    <w:rsid w:val="000E5A22"/>
    <w:rsid w:val="000F25E0"/>
    <w:rsid w:val="00101BE6"/>
    <w:rsid w:val="00102671"/>
    <w:rsid w:val="001119F2"/>
    <w:rsid w:val="0011487C"/>
    <w:rsid w:val="0012236B"/>
    <w:rsid w:val="00130453"/>
    <w:rsid w:val="0013332B"/>
    <w:rsid w:val="0014044A"/>
    <w:rsid w:val="00155741"/>
    <w:rsid w:val="0017281F"/>
    <w:rsid w:val="0017445F"/>
    <w:rsid w:val="0018037E"/>
    <w:rsid w:val="00184631"/>
    <w:rsid w:val="00191AC5"/>
    <w:rsid w:val="001A0C46"/>
    <w:rsid w:val="001A49FB"/>
    <w:rsid w:val="001C3D0F"/>
    <w:rsid w:val="001C4148"/>
    <w:rsid w:val="001D0637"/>
    <w:rsid w:val="001E3982"/>
    <w:rsid w:val="001F4955"/>
    <w:rsid w:val="002034EF"/>
    <w:rsid w:val="002148CA"/>
    <w:rsid w:val="0023428F"/>
    <w:rsid w:val="00283249"/>
    <w:rsid w:val="00285C4B"/>
    <w:rsid w:val="002865FE"/>
    <w:rsid w:val="00292DAA"/>
    <w:rsid w:val="002947E5"/>
    <w:rsid w:val="002A20AD"/>
    <w:rsid w:val="002B3147"/>
    <w:rsid w:val="002D5E51"/>
    <w:rsid w:val="002F4806"/>
    <w:rsid w:val="002F7A4B"/>
    <w:rsid w:val="00310C3E"/>
    <w:rsid w:val="00330657"/>
    <w:rsid w:val="003358C2"/>
    <w:rsid w:val="003378C2"/>
    <w:rsid w:val="00341243"/>
    <w:rsid w:val="00346514"/>
    <w:rsid w:val="00347F2F"/>
    <w:rsid w:val="00363CCD"/>
    <w:rsid w:val="0036509A"/>
    <w:rsid w:val="0038517E"/>
    <w:rsid w:val="00386A20"/>
    <w:rsid w:val="003928EF"/>
    <w:rsid w:val="00393A54"/>
    <w:rsid w:val="00394CE7"/>
    <w:rsid w:val="003A0913"/>
    <w:rsid w:val="003B0982"/>
    <w:rsid w:val="003B3D7D"/>
    <w:rsid w:val="003D114B"/>
    <w:rsid w:val="003D1614"/>
    <w:rsid w:val="003D1948"/>
    <w:rsid w:val="003D1B90"/>
    <w:rsid w:val="003D3653"/>
    <w:rsid w:val="003D3798"/>
    <w:rsid w:val="003D402A"/>
    <w:rsid w:val="003E1839"/>
    <w:rsid w:val="003E3D57"/>
    <w:rsid w:val="003E505E"/>
    <w:rsid w:val="003E6B76"/>
    <w:rsid w:val="00400006"/>
    <w:rsid w:val="0040783E"/>
    <w:rsid w:val="00407D30"/>
    <w:rsid w:val="00451A41"/>
    <w:rsid w:val="00456757"/>
    <w:rsid w:val="00456A75"/>
    <w:rsid w:val="0046440F"/>
    <w:rsid w:val="0047318B"/>
    <w:rsid w:val="00485BB4"/>
    <w:rsid w:val="00491080"/>
    <w:rsid w:val="004932C8"/>
    <w:rsid w:val="0049347A"/>
    <w:rsid w:val="004A120E"/>
    <w:rsid w:val="004A470C"/>
    <w:rsid w:val="004D53F7"/>
    <w:rsid w:val="004D61EF"/>
    <w:rsid w:val="004E6FD5"/>
    <w:rsid w:val="004F1F94"/>
    <w:rsid w:val="00504789"/>
    <w:rsid w:val="00511F35"/>
    <w:rsid w:val="00512FE7"/>
    <w:rsid w:val="00515DF2"/>
    <w:rsid w:val="005200F8"/>
    <w:rsid w:val="00540BB3"/>
    <w:rsid w:val="005641A3"/>
    <w:rsid w:val="00570801"/>
    <w:rsid w:val="00576269"/>
    <w:rsid w:val="00585E6F"/>
    <w:rsid w:val="00586E3E"/>
    <w:rsid w:val="00592DA8"/>
    <w:rsid w:val="005A3E83"/>
    <w:rsid w:val="005B50EB"/>
    <w:rsid w:val="005B512D"/>
    <w:rsid w:val="005B7916"/>
    <w:rsid w:val="005C0ABC"/>
    <w:rsid w:val="005C1F21"/>
    <w:rsid w:val="005D736F"/>
    <w:rsid w:val="005E0E9F"/>
    <w:rsid w:val="005E1A90"/>
    <w:rsid w:val="005E1CE2"/>
    <w:rsid w:val="005E2D19"/>
    <w:rsid w:val="005E5CB5"/>
    <w:rsid w:val="005F18C8"/>
    <w:rsid w:val="006003DA"/>
    <w:rsid w:val="00610CF3"/>
    <w:rsid w:val="00616CC3"/>
    <w:rsid w:val="00632059"/>
    <w:rsid w:val="006452EA"/>
    <w:rsid w:val="00665775"/>
    <w:rsid w:val="00666A4B"/>
    <w:rsid w:val="006703FA"/>
    <w:rsid w:val="00684C8B"/>
    <w:rsid w:val="00691431"/>
    <w:rsid w:val="00692EFB"/>
    <w:rsid w:val="0069418E"/>
    <w:rsid w:val="006A6553"/>
    <w:rsid w:val="006B525E"/>
    <w:rsid w:val="006C1009"/>
    <w:rsid w:val="006C5CE5"/>
    <w:rsid w:val="006C680D"/>
    <w:rsid w:val="006D3F09"/>
    <w:rsid w:val="006E0FE4"/>
    <w:rsid w:val="006E496A"/>
    <w:rsid w:val="006F5FDC"/>
    <w:rsid w:val="007132EF"/>
    <w:rsid w:val="007135D6"/>
    <w:rsid w:val="00717955"/>
    <w:rsid w:val="007254D6"/>
    <w:rsid w:val="0073143F"/>
    <w:rsid w:val="00733D20"/>
    <w:rsid w:val="00734829"/>
    <w:rsid w:val="007349F9"/>
    <w:rsid w:val="00737F1C"/>
    <w:rsid w:val="00753EA2"/>
    <w:rsid w:val="007577B1"/>
    <w:rsid w:val="00760155"/>
    <w:rsid w:val="00765EFB"/>
    <w:rsid w:val="0079761C"/>
    <w:rsid w:val="007A528A"/>
    <w:rsid w:val="007A5ABA"/>
    <w:rsid w:val="007A7F93"/>
    <w:rsid w:val="007B0EAA"/>
    <w:rsid w:val="007D31D1"/>
    <w:rsid w:val="007E7E93"/>
    <w:rsid w:val="007F077E"/>
    <w:rsid w:val="008012D3"/>
    <w:rsid w:val="00801AC9"/>
    <w:rsid w:val="00811882"/>
    <w:rsid w:val="00813B6A"/>
    <w:rsid w:val="00825691"/>
    <w:rsid w:val="00835228"/>
    <w:rsid w:val="0087548A"/>
    <w:rsid w:val="00876583"/>
    <w:rsid w:val="00876F21"/>
    <w:rsid w:val="008A4016"/>
    <w:rsid w:val="008A7B0C"/>
    <w:rsid w:val="008B31EA"/>
    <w:rsid w:val="008B3DFB"/>
    <w:rsid w:val="008B4353"/>
    <w:rsid w:val="008C0759"/>
    <w:rsid w:val="008D05A7"/>
    <w:rsid w:val="008D51CB"/>
    <w:rsid w:val="008E158E"/>
    <w:rsid w:val="008F376F"/>
    <w:rsid w:val="009214B1"/>
    <w:rsid w:val="00924146"/>
    <w:rsid w:val="00924E88"/>
    <w:rsid w:val="00926650"/>
    <w:rsid w:val="00944AB3"/>
    <w:rsid w:val="009452E0"/>
    <w:rsid w:val="009510AF"/>
    <w:rsid w:val="00954A2E"/>
    <w:rsid w:val="0095516E"/>
    <w:rsid w:val="00955F76"/>
    <w:rsid w:val="0096011B"/>
    <w:rsid w:val="00965012"/>
    <w:rsid w:val="00976B75"/>
    <w:rsid w:val="00987C8A"/>
    <w:rsid w:val="00990CCB"/>
    <w:rsid w:val="009A3477"/>
    <w:rsid w:val="009A7F0E"/>
    <w:rsid w:val="009B6C4A"/>
    <w:rsid w:val="009C0593"/>
    <w:rsid w:val="009C44C8"/>
    <w:rsid w:val="009D0355"/>
    <w:rsid w:val="009D3C63"/>
    <w:rsid w:val="009E0E27"/>
    <w:rsid w:val="009E4519"/>
    <w:rsid w:val="009E615B"/>
    <w:rsid w:val="009F617B"/>
    <w:rsid w:val="009F6E0E"/>
    <w:rsid w:val="00A0172D"/>
    <w:rsid w:val="00A0277B"/>
    <w:rsid w:val="00A1261A"/>
    <w:rsid w:val="00A16A26"/>
    <w:rsid w:val="00A36E1C"/>
    <w:rsid w:val="00A37401"/>
    <w:rsid w:val="00A42E66"/>
    <w:rsid w:val="00A4507A"/>
    <w:rsid w:val="00A5043C"/>
    <w:rsid w:val="00A526FB"/>
    <w:rsid w:val="00A528EB"/>
    <w:rsid w:val="00A60AB6"/>
    <w:rsid w:val="00A65E11"/>
    <w:rsid w:val="00A76021"/>
    <w:rsid w:val="00A8776C"/>
    <w:rsid w:val="00A90543"/>
    <w:rsid w:val="00AB3BD4"/>
    <w:rsid w:val="00AB5983"/>
    <w:rsid w:val="00AC7D93"/>
    <w:rsid w:val="00AD2E26"/>
    <w:rsid w:val="00AD4512"/>
    <w:rsid w:val="00AD4BB1"/>
    <w:rsid w:val="00AD5833"/>
    <w:rsid w:val="00AE0254"/>
    <w:rsid w:val="00AE2401"/>
    <w:rsid w:val="00AF6960"/>
    <w:rsid w:val="00B10B2E"/>
    <w:rsid w:val="00B17360"/>
    <w:rsid w:val="00B2048D"/>
    <w:rsid w:val="00B2483D"/>
    <w:rsid w:val="00B27EEF"/>
    <w:rsid w:val="00B37C3C"/>
    <w:rsid w:val="00B45842"/>
    <w:rsid w:val="00B463B4"/>
    <w:rsid w:val="00B4793B"/>
    <w:rsid w:val="00B568CF"/>
    <w:rsid w:val="00B63CCE"/>
    <w:rsid w:val="00B667EA"/>
    <w:rsid w:val="00B74FA3"/>
    <w:rsid w:val="00B8664D"/>
    <w:rsid w:val="00B90B82"/>
    <w:rsid w:val="00B92EDD"/>
    <w:rsid w:val="00BA41C6"/>
    <w:rsid w:val="00BB285D"/>
    <w:rsid w:val="00BB6689"/>
    <w:rsid w:val="00BC2B9C"/>
    <w:rsid w:val="00BC53F5"/>
    <w:rsid w:val="00BF0340"/>
    <w:rsid w:val="00C06FFC"/>
    <w:rsid w:val="00C10F85"/>
    <w:rsid w:val="00C20302"/>
    <w:rsid w:val="00C25F42"/>
    <w:rsid w:val="00C33533"/>
    <w:rsid w:val="00C42087"/>
    <w:rsid w:val="00C45701"/>
    <w:rsid w:val="00C62395"/>
    <w:rsid w:val="00C65A86"/>
    <w:rsid w:val="00C71090"/>
    <w:rsid w:val="00C80E16"/>
    <w:rsid w:val="00C86A3A"/>
    <w:rsid w:val="00CB0FF9"/>
    <w:rsid w:val="00CB1A0E"/>
    <w:rsid w:val="00CB5769"/>
    <w:rsid w:val="00CB701F"/>
    <w:rsid w:val="00CD0A2C"/>
    <w:rsid w:val="00CD1A1C"/>
    <w:rsid w:val="00CD1FC1"/>
    <w:rsid w:val="00CD56F3"/>
    <w:rsid w:val="00CE78B1"/>
    <w:rsid w:val="00CF58CF"/>
    <w:rsid w:val="00CF723D"/>
    <w:rsid w:val="00D1289A"/>
    <w:rsid w:val="00D135FE"/>
    <w:rsid w:val="00D15090"/>
    <w:rsid w:val="00D15BDF"/>
    <w:rsid w:val="00D312EC"/>
    <w:rsid w:val="00D36CF3"/>
    <w:rsid w:val="00D47375"/>
    <w:rsid w:val="00D63474"/>
    <w:rsid w:val="00D70925"/>
    <w:rsid w:val="00D81739"/>
    <w:rsid w:val="00D90DF7"/>
    <w:rsid w:val="00D92881"/>
    <w:rsid w:val="00DA10BB"/>
    <w:rsid w:val="00DB2C96"/>
    <w:rsid w:val="00DB3D47"/>
    <w:rsid w:val="00DC0CA5"/>
    <w:rsid w:val="00DC5DF6"/>
    <w:rsid w:val="00DF3E35"/>
    <w:rsid w:val="00DF6D02"/>
    <w:rsid w:val="00E0325C"/>
    <w:rsid w:val="00E0329C"/>
    <w:rsid w:val="00E11145"/>
    <w:rsid w:val="00E12CA3"/>
    <w:rsid w:val="00E14829"/>
    <w:rsid w:val="00E14DD3"/>
    <w:rsid w:val="00E14FBA"/>
    <w:rsid w:val="00E20596"/>
    <w:rsid w:val="00E274F4"/>
    <w:rsid w:val="00E32ABC"/>
    <w:rsid w:val="00E45E4B"/>
    <w:rsid w:val="00E47596"/>
    <w:rsid w:val="00E52013"/>
    <w:rsid w:val="00E60C08"/>
    <w:rsid w:val="00E616C8"/>
    <w:rsid w:val="00E6297A"/>
    <w:rsid w:val="00E629E8"/>
    <w:rsid w:val="00E72EFE"/>
    <w:rsid w:val="00E73694"/>
    <w:rsid w:val="00E8488D"/>
    <w:rsid w:val="00EA4C21"/>
    <w:rsid w:val="00EA689C"/>
    <w:rsid w:val="00EB2F2F"/>
    <w:rsid w:val="00EB3F44"/>
    <w:rsid w:val="00ED74B9"/>
    <w:rsid w:val="00EE4834"/>
    <w:rsid w:val="00EE5ADF"/>
    <w:rsid w:val="00EE644F"/>
    <w:rsid w:val="00EE6F05"/>
    <w:rsid w:val="00EF60E8"/>
    <w:rsid w:val="00F032A5"/>
    <w:rsid w:val="00F12BAA"/>
    <w:rsid w:val="00F42308"/>
    <w:rsid w:val="00F53998"/>
    <w:rsid w:val="00F604F7"/>
    <w:rsid w:val="00F70A40"/>
    <w:rsid w:val="00F76F28"/>
    <w:rsid w:val="00F77E13"/>
    <w:rsid w:val="00F808B3"/>
    <w:rsid w:val="00FA5AAE"/>
    <w:rsid w:val="00FB176E"/>
    <w:rsid w:val="00FB6B08"/>
    <w:rsid w:val="00FC5D2A"/>
    <w:rsid w:val="00FD1E26"/>
    <w:rsid w:val="00FD3B6A"/>
    <w:rsid w:val="00FD7ECF"/>
    <w:rsid w:val="00FE0082"/>
    <w:rsid w:val="00FE1957"/>
    <w:rsid w:val="00FF02A8"/>
    <w:rsid w:val="00FF05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80E16"/>
    <w:rPr>
      <w:sz w:val="24"/>
      <w:szCs w:val="24"/>
    </w:rPr>
  </w:style>
  <w:style w:type="paragraph" w:styleId="Heading2">
    <w:name w:val="heading 2"/>
    <w:basedOn w:val="Normal"/>
    <w:link w:val="Heading2Char"/>
    <w:uiPriority w:val="9"/>
    <w:qFormat/>
    <w:rsid w:val="00B568CF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80E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6452EA"/>
    <w:pPr>
      <w:numPr>
        <w:numId w:val="9"/>
      </w:numPr>
      <w:spacing w:after="160" w:line="240" w:lineRule="exact"/>
      <w:jc w:val="both"/>
    </w:pPr>
    <w:rPr>
      <w:rFonts w:ascii="Verdana" w:hAnsi="Verdana"/>
      <w:sz w:val="18"/>
      <w:szCs w:val="18"/>
      <w:lang w:val="vi-VN"/>
    </w:rPr>
  </w:style>
  <w:style w:type="paragraph" w:styleId="ListParagraph">
    <w:name w:val="List Paragraph"/>
    <w:basedOn w:val="Normal"/>
    <w:uiPriority w:val="34"/>
    <w:qFormat/>
    <w:rsid w:val="00955F76"/>
    <w:pPr>
      <w:ind w:left="720"/>
    </w:pPr>
  </w:style>
  <w:style w:type="paragraph" w:styleId="BalloonText">
    <w:name w:val="Balloon Text"/>
    <w:basedOn w:val="Normal"/>
    <w:link w:val="BalloonTextChar"/>
    <w:uiPriority w:val="99"/>
    <w:rsid w:val="006003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003D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7445F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17445F"/>
    <w:rPr>
      <w:rFonts w:asciiTheme="minorHAnsi" w:eastAsiaTheme="minorHAnsi" w:hAnsiTheme="minorHAnsi" w:cstheme="minorBidi"/>
      <w:sz w:val="22"/>
      <w:szCs w:val="22"/>
    </w:rPr>
  </w:style>
  <w:style w:type="character" w:customStyle="1" w:styleId="apple-converted-space">
    <w:name w:val="apple-converted-space"/>
    <w:basedOn w:val="DefaultParagraphFont"/>
    <w:rsid w:val="00B568CF"/>
  </w:style>
  <w:style w:type="character" w:customStyle="1" w:styleId="Heading2Char">
    <w:name w:val="Heading 2 Char"/>
    <w:basedOn w:val="DefaultParagraphFont"/>
    <w:link w:val="Heading2"/>
    <w:uiPriority w:val="9"/>
    <w:rsid w:val="00B568CF"/>
    <w:rPr>
      <w:b/>
      <w:bCs/>
      <w:sz w:val="36"/>
      <w:szCs w:val="3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134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04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51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2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6.bin"/><Relationship Id="rId7" Type="http://schemas.openxmlformats.org/officeDocument/2006/relationships/image" Target="media/image2.jpeg"/><Relationship Id="rId2" Type="http://schemas.openxmlformats.org/officeDocument/2006/relationships/numbering" Target="numbering.xml"/><Relationship Id="rId20" Type="http://schemas.openxmlformats.org/officeDocument/2006/relationships/image" Target="media/image8.wmf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2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23" Type="http://schemas.openxmlformats.org/officeDocument/2006/relationships/oleObject" Target="embeddings/oleObject3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24.bin"/><Relationship Id="rId10" Type="http://schemas.openxmlformats.org/officeDocument/2006/relationships/image" Target="media/image3.jpeg"/><Relationship Id="rId19" Type="http://schemas.microsoft.com/office/2007/relationships/hdphoto" Target="NUL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microsoft.com/office/2007/relationships/hdphoto" Target="NULL"/><Relationship Id="rId14" Type="http://schemas.openxmlformats.org/officeDocument/2006/relationships/image" Target="media/image6.png"/><Relationship Id="rId22" Type="http://schemas.openxmlformats.org/officeDocument/2006/relationships/image" Target="media/image9.wmf"/><Relationship Id="rId27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image" Target="media/image27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microsoft.com/office/2007/relationships/hdphoto" Target="NULL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6.wmf"/><Relationship Id="rId6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F1C28C-8FE3-4B2D-A539-A07F457048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3</TotalTime>
  <Pages>3</Pages>
  <Words>1063</Words>
  <Characters>606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ONG VU</Company>
  <LinksUpToDate>false</LinksUpToDate>
  <CharactersWithSpaces>7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UNG TAM BAO HANH</dc:creator>
  <cp:lastModifiedBy>DELL</cp:lastModifiedBy>
  <cp:revision>12</cp:revision>
  <cp:lastPrinted>2015-12-15T00:41:00Z</cp:lastPrinted>
  <dcterms:created xsi:type="dcterms:W3CDTF">2015-12-09T04:03:00Z</dcterms:created>
  <dcterms:modified xsi:type="dcterms:W3CDTF">2015-12-15T0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